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D0C175" w14:textId="77777777" w:rsidR="00AE4DB5" w:rsidRPr="00494DD3" w:rsidRDefault="00AE4DB5" w:rsidP="00AE4DB5">
      <w:pPr>
        <w:pBdr>
          <w:bottom w:val="single" w:sz="4" w:space="1" w:color="auto"/>
        </w:pBd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t>2</w:t>
      </w:r>
      <w:r w:rsidRPr="00494DD3">
        <w:rPr>
          <w:rFonts w:cstheme="minorHAnsi"/>
          <w:color w:val="FF0000"/>
          <w:sz w:val="32"/>
          <w:szCs w:val="32"/>
        </w:rPr>
        <w:t>.</w:t>
      </w:r>
      <w:r>
        <w:rPr>
          <w:rFonts w:cstheme="minorHAnsi"/>
          <w:color w:val="FF0000"/>
          <w:sz w:val="32"/>
          <w:szCs w:val="32"/>
        </w:rPr>
        <w:t>5</w:t>
      </w:r>
      <w:r w:rsidRPr="00494DD3">
        <w:rPr>
          <w:rFonts w:cstheme="minorHAnsi"/>
          <w:color w:val="FF0000"/>
          <w:sz w:val="32"/>
          <w:szCs w:val="32"/>
        </w:rPr>
        <w:t xml:space="preserve">. </w:t>
      </w:r>
      <w:r>
        <w:rPr>
          <w:rFonts w:cstheme="minorHAnsi"/>
          <w:color w:val="FF0000"/>
          <w:sz w:val="32"/>
          <w:szCs w:val="32"/>
        </w:rPr>
        <w:t>Vjerojatnost slučajnog događaja</w:t>
      </w:r>
    </w:p>
    <w:p w14:paraId="219A84D1" w14:textId="77777777" w:rsidR="00AE4DB5" w:rsidRPr="00494DD3" w:rsidRDefault="00AE4DB5" w:rsidP="00AE4DB5">
      <w:pPr>
        <w:rPr>
          <w:rFonts w:cstheme="minorHAnsi"/>
        </w:rPr>
      </w:pPr>
      <w:r w:rsidRPr="00494DD3">
        <w:rPr>
          <w:rFonts w:cstheme="minorHAnsi"/>
        </w:rPr>
        <w:t xml:space="preserve">Broj sati: </w:t>
      </w:r>
      <w:r>
        <w:rPr>
          <w:rFonts w:cstheme="minorHAnsi"/>
        </w:rPr>
        <w:t>3</w:t>
      </w:r>
    </w:p>
    <w:p w14:paraId="3FE5FB33" w14:textId="77777777" w:rsidR="00AE4DB5" w:rsidRPr="00494DD3" w:rsidRDefault="00AE4DB5" w:rsidP="00AE4DB5">
      <w:pPr>
        <w:rPr>
          <w:rFonts w:cstheme="minorHAnsi"/>
          <w:i/>
        </w:rPr>
      </w:pPr>
      <w:r w:rsidRPr="00494DD3">
        <w:rPr>
          <w:rFonts w:cstheme="minorHAnsi"/>
          <w:i/>
        </w:rPr>
        <w:t xml:space="preserve">Udžbenik: stranice </w:t>
      </w:r>
      <w:r>
        <w:rPr>
          <w:rFonts w:cstheme="minorHAnsi"/>
          <w:i/>
        </w:rPr>
        <w:t>92</w:t>
      </w:r>
      <w:r w:rsidRPr="00494DD3">
        <w:rPr>
          <w:rFonts w:cstheme="minorHAnsi"/>
          <w:i/>
        </w:rPr>
        <w:t xml:space="preserve">. – </w:t>
      </w:r>
      <w:r>
        <w:rPr>
          <w:rFonts w:cstheme="minorHAnsi"/>
          <w:i/>
        </w:rPr>
        <w:t>97</w:t>
      </w:r>
      <w:r w:rsidRPr="00494DD3">
        <w:rPr>
          <w:rFonts w:cstheme="minorHAnsi"/>
          <w:i/>
        </w:rPr>
        <w:t>.</w:t>
      </w:r>
    </w:p>
    <w:p w14:paraId="74E2B2FC" w14:textId="77777777" w:rsidR="00AE4DB5" w:rsidRPr="00494DD3" w:rsidRDefault="00AE4DB5" w:rsidP="00AE4DB5">
      <w:pPr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t>Odgojno</w:t>
      </w:r>
      <w:r w:rsidRPr="00762EEC">
        <w:rPr>
          <w:rFonts w:cstheme="minorHAnsi"/>
          <w:b/>
          <w:color w:val="FF0000"/>
        </w:rPr>
        <w:t>-</w:t>
      </w:r>
      <w:r w:rsidRPr="00494DD3">
        <w:rPr>
          <w:rFonts w:cstheme="minorHAnsi"/>
          <w:b/>
        </w:rPr>
        <w:t>obrazovni ishod</w:t>
      </w:r>
    </w:p>
    <w:p w14:paraId="37F9571F" w14:textId="77777777" w:rsidR="00AE4DB5" w:rsidRDefault="00AE4DB5" w:rsidP="00AE4DB5">
      <w:pPr>
        <w:spacing w:after="0"/>
        <w:rPr>
          <w:rFonts w:cstheme="minorHAnsi"/>
        </w:rPr>
      </w:pPr>
      <w:r>
        <w:rPr>
          <w:rFonts w:cstheme="minorHAnsi"/>
          <w:b/>
        </w:rPr>
        <w:t>E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8</w:t>
      </w:r>
      <w:r w:rsidRPr="00494DD3">
        <w:rPr>
          <w:rFonts w:cstheme="minorHAnsi"/>
          <w:b/>
        </w:rPr>
        <w:t>.</w:t>
      </w:r>
      <w:r>
        <w:rPr>
          <w:rFonts w:cstheme="minorHAnsi"/>
          <w:b/>
        </w:rPr>
        <w:t>1</w:t>
      </w:r>
      <w:r w:rsidRPr="00494DD3">
        <w:rPr>
          <w:rFonts w:cstheme="minorHAnsi"/>
          <w:b/>
        </w:rPr>
        <w:t xml:space="preserve">. </w:t>
      </w:r>
      <w:r w:rsidRPr="001D7F77">
        <w:rPr>
          <w:rFonts w:cstheme="minorHAnsi"/>
        </w:rPr>
        <w:t>Računa vjerojatnost događaja i na osnovi</w:t>
      </w:r>
      <w:r>
        <w:rPr>
          <w:rFonts w:cstheme="minorHAnsi"/>
        </w:rPr>
        <w:t xml:space="preserve"> </w:t>
      </w:r>
      <w:r w:rsidRPr="001D7F77">
        <w:rPr>
          <w:rFonts w:cstheme="minorHAnsi"/>
        </w:rPr>
        <w:t>nje donosi odluke</w:t>
      </w:r>
      <w:r w:rsidRPr="00D81A0A">
        <w:rPr>
          <w:rFonts w:cstheme="minorHAnsi"/>
        </w:rPr>
        <w:t>.</w:t>
      </w:r>
    </w:p>
    <w:p w14:paraId="7390178D" w14:textId="77777777" w:rsidR="00AE4DB5" w:rsidRDefault="00AE4DB5" w:rsidP="00AE4DB5">
      <w:pPr>
        <w:spacing w:after="0"/>
        <w:rPr>
          <w:rFonts w:cstheme="minorHAnsi"/>
          <w:b/>
        </w:rPr>
      </w:pPr>
    </w:p>
    <w:p w14:paraId="79E46D83" w14:textId="77777777" w:rsidR="00AE4DB5" w:rsidRPr="00494DD3" w:rsidRDefault="00AE4DB5" w:rsidP="00AE4DB5">
      <w:pPr>
        <w:spacing w:after="0"/>
        <w:rPr>
          <w:rFonts w:cstheme="minorHAnsi"/>
          <w:b/>
        </w:rPr>
      </w:pPr>
      <w:proofErr w:type="spellStart"/>
      <w:r w:rsidRPr="00494DD3">
        <w:rPr>
          <w:rFonts w:cstheme="minorHAnsi"/>
          <w:b/>
        </w:rPr>
        <w:t>Međupredmetne</w:t>
      </w:r>
      <w:proofErr w:type="spellEnd"/>
      <w:r w:rsidRPr="00494DD3">
        <w:rPr>
          <w:rFonts w:cstheme="minorHAnsi"/>
          <w:b/>
        </w:rPr>
        <w:t xml:space="preserve"> teme</w:t>
      </w:r>
    </w:p>
    <w:p w14:paraId="4B4A2D01" w14:textId="77777777" w:rsidR="00AE4DB5" w:rsidRDefault="00AE4DB5" w:rsidP="00AE4DB5">
      <w:pPr>
        <w:spacing w:after="0"/>
        <w:rPr>
          <w:rFonts w:cstheme="minorHAnsi"/>
        </w:rPr>
      </w:pPr>
      <w:proofErr w:type="spellStart"/>
      <w:r w:rsidRPr="00494DD3">
        <w:rPr>
          <w:rFonts w:cstheme="minorHAnsi"/>
          <w:b/>
        </w:rPr>
        <w:t>uku</w:t>
      </w:r>
      <w:proofErr w:type="spellEnd"/>
      <w:r w:rsidRPr="00494DD3">
        <w:rPr>
          <w:rFonts w:cstheme="minorHAnsi"/>
          <w:b/>
        </w:rPr>
        <w:t xml:space="preserve"> A.3.2. </w:t>
      </w:r>
      <w:r w:rsidRPr="00494DD3">
        <w:rPr>
          <w:rFonts w:cstheme="minorHAnsi"/>
        </w:rPr>
        <w:t xml:space="preserve">Učenik se koristi različitim strategijama učenja i primjenjuje ih u ostvarivanju ciljeva učenja i </w:t>
      </w:r>
      <w:r w:rsidRPr="00E17FB3">
        <w:rPr>
          <w:rFonts w:cstheme="minorHAnsi"/>
          <w:color w:val="FF0000"/>
        </w:rPr>
        <w:t>u</w:t>
      </w:r>
      <w:r w:rsidRPr="00494DD3">
        <w:rPr>
          <w:rFonts w:cstheme="minorHAnsi"/>
        </w:rPr>
        <w:t xml:space="preserve"> rješavanju problema u svim područjima učenja uz povremeno praćenje učitelja.</w:t>
      </w:r>
    </w:p>
    <w:p w14:paraId="77AD6749" w14:textId="77777777" w:rsidR="00AE4DB5" w:rsidRPr="00BA7D18" w:rsidRDefault="00AE4DB5" w:rsidP="00AE4DB5">
      <w:pPr>
        <w:spacing w:after="0"/>
        <w:rPr>
          <w:rFonts w:cstheme="minorHAnsi"/>
          <w:sz w:val="28"/>
        </w:rPr>
      </w:pPr>
      <w:proofErr w:type="spellStart"/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>uku</w:t>
      </w:r>
      <w:proofErr w:type="spellEnd"/>
      <w:r w:rsidRPr="00A40761">
        <w:rPr>
          <w:rFonts w:eastAsia="Times New Roman" w:cstheme="minorHAnsi"/>
          <w:b/>
          <w:color w:val="231F20"/>
          <w:spacing w:val="-3"/>
          <w:w w:val="117"/>
          <w:szCs w:val="18"/>
        </w:rPr>
        <w:t xml:space="preserve"> A</w:t>
      </w:r>
      <w:r w:rsidRPr="00A40761">
        <w:rPr>
          <w:rFonts w:cstheme="minorHAnsi"/>
          <w:b/>
          <w:szCs w:val="18"/>
        </w:rPr>
        <w:t>.3.3.</w:t>
      </w:r>
      <w:r w:rsidRPr="00A40761">
        <w:rPr>
          <w:rFonts w:cstheme="minorHAnsi"/>
          <w:szCs w:val="18"/>
        </w:rPr>
        <w:t xml:space="preserve"> Učenik samostalno </w:t>
      </w:r>
      <w:r w:rsidRPr="00BA7D18">
        <w:rPr>
          <w:rFonts w:cstheme="minorHAnsi"/>
          <w:szCs w:val="18"/>
        </w:rPr>
        <w:t>oblikuje svoje ideje i kreativno pristupa rješavanju problema – učenik samostalno oblikuje svoje ideje i kreativno pristupa rješavanju problema.</w:t>
      </w:r>
    </w:p>
    <w:p w14:paraId="52605940" w14:textId="77777777" w:rsidR="00AE4DB5" w:rsidRPr="00BA7D18" w:rsidRDefault="00AE4DB5" w:rsidP="00AE4DB5">
      <w:pPr>
        <w:spacing w:after="0"/>
        <w:rPr>
          <w:rFonts w:cstheme="minorHAnsi"/>
          <w:b/>
        </w:rPr>
      </w:pPr>
      <w:proofErr w:type="spellStart"/>
      <w:r w:rsidRPr="00BA7D18">
        <w:rPr>
          <w:rFonts w:cstheme="minorHAnsi"/>
          <w:b/>
        </w:rPr>
        <w:t>osr</w:t>
      </w:r>
      <w:proofErr w:type="spellEnd"/>
      <w:r w:rsidRPr="00BA7D18">
        <w:rPr>
          <w:rFonts w:cstheme="minorHAnsi"/>
          <w:b/>
        </w:rPr>
        <w:t xml:space="preserve"> A.3.3. </w:t>
      </w:r>
      <w:r w:rsidRPr="00BA7D18">
        <w:rPr>
          <w:rFonts w:cstheme="minorHAnsi"/>
        </w:rPr>
        <w:t>Razvija osobne potencijale.</w:t>
      </w:r>
    </w:p>
    <w:p w14:paraId="554CBE4C" w14:textId="77777777" w:rsidR="00AE4DB5" w:rsidRPr="00BA7D18" w:rsidRDefault="00AE4DB5" w:rsidP="00AE4DB5">
      <w:pPr>
        <w:spacing w:after="0"/>
        <w:rPr>
          <w:rFonts w:cstheme="minorHAnsi"/>
        </w:rPr>
      </w:pPr>
      <w:proofErr w:type="spellStart"/>
      <w:r w:rsidRPr="00BA7D18">
        <w:rPr>
          <w:rFonts w:cstheme="minorHAnsi"/>
          <w:b/>
        </w:rPr>
        <w:t>osr</w:t>
      </w:r>
      <w:proofErr w:type="spellEnd"/>
      <w:r w:rsidRPr="00BA7D18">
        <w:rPr>
          <w:rFonts w:cstheme="minorHAnsi"/>
          <w:b/>
        </w:rPr>
        <w:t xml:space="preserve"> B.3.2. </w:t>
      </w:r>
      <w:r w:rsidRPr="00BA7D18">
        <w:rPr>
          <w:rFonts w:cstheme="minorHAnsi"/>
        </w:rPr>
        <w:t>Razvija komunikacijske kompetencije i uvažavajuće odnose s drugima.</w:t>
      </w:r>
    </w:p>
    <w:p w14:paraId="7C2D3F79" w14:textId="77777777" w:rsidR="00AE4DB5" w:rsidRPr="00BA7D18" w:rsidRDefault="00AE4DB5" w:rsidP="00AE4DB5">
      <w:pPr>
        <w:spacing w:after="0"/>
      </w:pPr>
      <w:r w:rsidRPr="00BA7D18">
        <w:rPr>
          <w:b/>
        </w:rPr>
        <w:t>pod A.3.1.</w:t>
      </w:r>
      <w:r w:rsidRPr="00BA7D18">
        <w:t xml:space="preserve"> Primjenjuje inovativna i kreativna rješenja.</w:t>
      </w:r>
    </w:p>
    <w:p w14:paraId="6EE90B4D" w14:textId="77777777" w:rsidR="00AE4DB5" w:rsidRPr="00BA7D18" w:rsidRDefault="00AE4DB5" w:rsidP="00AE4DB5">
      <w:pPr>
        <w:spacing w:after="0"/>
        <w:rPr>
          <w:rFonts w:cstheme="minorHAnsi"/>
        </w:rPr>
      </w:pPr>
      <w:r w:rsidRPr="00BA7D18">
        <w:rPr>
          <w:rFonts w:cstheme="minorHAnsi"/>
          <w:b/>
        </w:rPr>
        <w:t>pod B.3.2.</w:t>
      </w:r>
      <w:r w:rsidRPr="00BA7D18">
        <w:rPr>
          <w:rFonts w:cstheme="minorHAnsi"/>
        </w:rPr>
        <w:t xml:space="preserve"> Planira i upravlja aktivnostima.</w:t>
      </w:r>
    </w:p>
    <w:p w14:paraId="7D637D08" w14:textId="77777777" w:rsidR="00AE4DB5" w:rsidRPr="00BA7D18" w:rsidRDefault="00AE4DB5" w:rsidP="00AE4DB5">
      <w:pPr>
        <w:rPr>
          <w:rFonts w:cstheme="minorHAnsi"/>
          <w:b/>
        </w:rPr>
      </w:pPr>
    </w:p>
    <w:p w14:paraId="6CC0AA0B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Tijek nastavnih sati</w:t>
      </w:r>
    </w:p>
    <w:p w14:paraId="364857DD" w14:textId="77777777" w:rsidR="00AE4DB5" w:rsidRPr="00494DD3" w:rsidRDefault="00AE4DB5" w:rsidP="00AE4DB5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Definicije osnovnih pojmova</w:t>
      </w:r>
      <w:r w:rsidRPr="00494DD3">
        <w:rPr>
          <w:rFonts w:cstheme="minorHAnsi"/>
          <w:b/>
          <w:color w:val="00B0F0"/>
        </w:rPr>
        <w:t xml:space="preserve">  </w:t>
      </w:r>
    </w:p>
    <w:p w14:paraId="105F9A78" w14:textId="77777777" w:rsidR="00AE4DB5" w:rsidRPr="00BA7D18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</w:t>
      </w:r>
      <w:r w:rsidRPr="00BA7D18">
        <w:rPr>
          <w:rFonts w:cstheme="minorHAnsi"/>
          <w:b/>
        </w:rPr>
        <w:t>Procjena vjerojatnosti događaja iz svakodnevnog života</w:t>
      </w:r>
    </w:p>
    <w:p w14:paraId="3EB5B7A0" w14:textId="77777777" w:rsidR="00AE4DB5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 xml:space="preserve">Učitelj započinje sat pričom o vjerojatnosti svakodnevnih događaja: Kolika je vjerojatnost da dobijem šesticu u Čovječe ne ljuti se?, Kolika je vjerojatnost da izvučeš crnu kuglicu ako su u kutiji crna i bijela kuglica?, Kolike su šanse da dobijem sedmicu na lotu? itd. Učenicima je </w:t>
      </w:r>
      <w:r>
        <w:rPr>
          <w:rFonts w:cstheme="minorHAnsi"/>
        </w:rPr>
        <w:t>otprije  poznata riječ vjerojatnost iz svakodnevnog života.</w:t>
      </w:r>
    </w:p>
    <w:p w14:paraId="5C523A48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Definiranje slučajnog pokusa, elementarnog događaja</w:t>
      </w:r>
    </w:p>
    <w:p w14:paraId="5992CF18" w14:textId="77777777" w:rsidR="00AE4DB5" w:rsidRDefault="00AE4DB5" w:rsidP="00AE4DB5">
      <w:pPr>
        <w:spacing w:after="0"/>
        <w:jc w:val="both"/>
        <w:rPr>
          <w:rFonts w:cstheme="minorHAnsi"/>
        </w:rPr>
      </w:pPr>
      <w:r>
        <w:rPr>
          <w:rFonts w:cstheme="minorHAnsi"/>
        </w:rPr>
        <w:t>Učitelj definira slučajni pokus i elementarni događaj (udžbenik</w:t>
      </w:r>
      <w:r>
        <w:rPr>
          <w:rFonts w:cstheme="minorHAnsi"/>
          <w:color w:val="FF0000"/>
        </w:rPr>
        <w:t>,</w:t>
      </w:r>
      <w:r>
        <w:rPr>
          <w:rFonts w:cstheme="minorHAnsi"/>
        </w:rPr>
        <w:t xml:space="preserve"> str. 92.). Daje primjer elementarnih događaja kod bacanja novčića;</w:t>
      </w:r>
    </w:p>
    <w:p w14:paraId="701FBDFB" w14:textId="77777777" w:rsidR="00AE4DB5" w:rsidRPr="002525BF" w:rsidRDefault="00AE4DB5" w:rsidP="00AE4DB5">
      <w:pPr>
        <w:jc w:val="center"/>
        <w:rPr>
          <w:rFonts w:cstheme="minorHAnsi"/>
          <w:color w:val="44546A" w:themeColor="text2"/>
        </w:rPr>
      </w:pPr>
      <w:r w:rsidRPr="002525BF">
        <w:rPr>
          <w:rFonts w:cstheme="minorHAnsi"/>
          <w:color w:val="44546A" w:themeColor="text2"/>
        </w:rPr>
        <w:t>A={pala je glava}, B={palo je pismo}</w:t>
      </w:r>
      <w:r>
        <w:rPr>
          <w:rFonts w:cstheme="minorHAnsi"/>
          <w:color w:val="44546A" w:themeColor="text2"/>
        </w:rPr>
        <w:t>.</w:t>
      </w:r>
    </w:p>
    <w:p w14:paraId="0CC84677" w14:textId="77777777" w:rsidR="00AE4DB5" w:rsidRDefault="00AE4DB5" w:rsidP="00AE4DB5">
      <w:pPr>
        <w:rPr>
          <w:rFonts w:cstheme="minorHAnsi"/>
        </w:rPr>
      </w:pPr>
      <w:r>
        <w:rPr>
          <w:rFonts w:cstheme="minorHAnsi"/>
        </w:rPr>
        <w:t>Ističe kako su oba ishoda jednako moguća.</w:t>
      </w:r>
    </w:p>
    <w:p w14:paraId="7A43F581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 xml:space="preserve">Učenici rješavaju zadatak 105.b i samostalno provjeravaju ispravnost rješenja. Učitelj pomaže, usmjerava i </w:t>
      </w:r>
      <w:r w:rsidRPr="00BA7D18">
        <w:rPr>
          <w:rFonts w:cstheme="minorHAnsi"/>
          <w:u w:color="FF0000"/>
        </w:rPr>
        <w:t>vodi u procesu</w:t>
      </w:r>
      <w:r w:rsidRPr="00BA7D18">
        <w:rPr>
          <w:rFonts w:cstheme="minorHAnsi"/>
        </w:rPr>
        <w:t xml:space="preserve"> </w:t>
      </w:r>
      <w:proofErr w:type="spellStart"/>
      <w:r w:rsidRPr="00BA7D18">
        <w:rPr>
          <w:rFonts w:cstheme="minorHAnsi"/>
        </w:rPr>
        <w:t>samovrednovanja</w:t>
      </w:r>
      <w:proofErr w:type="spellEnd"/>
      <w:r w:rsidRPr="00BA7D18">
        <w:rPr>
          <w:rFonts w:cstheme="minorHAnsi"/>
        </w:rPr>
        <w:t xml:space="preserve"> (vrednovanje kao učenje).</w:t>
      </w:r>
    </w:p>
    <w:p w14:paraId="1C2E517F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Siguran, moguć i nemoguć događaj</w:t>
      </w:r>
      <w:r w:rsidRPr="00494DD3">
        <w:rPr>
          <w:rFonts w:cstheme="minorHAnsi"/>
          <w:b/>
        </w:rPr>
        <w:t xml:space="preserve"> </w:t>
      </w:r>
    </w:p>
    <w:p w14:paraId="37F943E3" w14:textId="77777777" w:rsidR="00AE4DB5" w:rsidRDefault="00AE4DB5" w:rsidP="00AE4DB5">
      <w:pPr>
        <w:rPr>
          <w:rFonts w:cstheme="minorHAnsi"/>
        </w:rPr>
      </w:pPr>
      <w:r>
        <w:rPr>
          <w:rFonts w:cstheme="minorHAnsi"/>
        </w:rPr>
        <w:t xml:space="preserve">Učitelj daje primjere događaja; </w:t>
      </w:r>
      <w:r w:rsidRPr="0018011F">
        <w:rPr>
          <w:rFonts w:cstheme="minorHAnsi"/>
          <w:color w:val="44546A" w:themeColor="text2"/>
        </w:rPr>
        <w:t>„Danas će pasti snijeg.“, „Idem u školu prekosutra.“, „Na kockici je pao broj 9.“, „Na kockici će pasti paran ili neparan broj.“, „Sutra će pasti kiša.“</w:t>
      </w:r>
      <w:r>
        <w:rPr>
          <w:rFonts w:cstheme="minorHAnsi"/>
        </w:rPr>
        <w:t xml:space="preserve">… U razgovoru s učenicima učitelj ispituje koji je od navedenih događaja siguran, moguć (vjerojatan) ili nemoguć te zatim komentira događaje </w:t>
      </w:r>
      <w:r w:rsidRPr="00494DD3">
        <w:rPr>
          <w:rFonts w:cstheme="minorHAnsi"/>
          <w:i/>
        </w:rPr>
        <w:t>Primjer</w:t>
      </w:r>
      <w:r>
        <w:rPr>
          <w:rFonts w:cstheme="minorHAnsi"/>
          <w:i/>
        </w:rPr>
        <w:t>a</w:t>
      </w:r>
      <w:r w:rsidRPr="00494DD3">
        <w:rPr>
          <w:rFonts w:cstheme="minorHAnsi"/>
          <w:i/>
        </w:rPr>
        <w:t xml:space="preserve"> </w:t>
      </w:r>
      <w:r>
        <w:rPr>
          <w:rFonts w:cstheme="minorHAnsi"/>
          <w:i/>
        </w:rPr>
        <w:t>18</w:t>
      </w:r>
      <w:r>
        <w:rPr>
          <w:rFonts w:cstheme="minorHAnsi"/>
        </w:rPr>
        <w:t>.</w:t>
      </w:r>
    </w:p>
    <w:p w14:paraId="70AE31A1" w14:textId="77777777" w:rsidR="00AE4DB5" w:rsidRPr="00494DD3" w:rsidRDefault="00AE4DB5" w:rsidP="00AE4DB5">
      <w:pPr>
        <w:tabs>
          <w:tab w:val="left" w:pos="6938"/>
        </w:tabs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4</w:t>
      </w:r>
      <w:r w:rsidRPr="00494DD3">
        <w:rPr>
          <w:rFonts w:cstheme="minorHAnsi"/>
          <w:b/>
        </w:rPr>
        <w:t xml:space="preserve"> – Uvježbavanje</w:t>
      </w:r>
    </w:p>
    <w:p w14:paraId="65B2E958" w14:textId="77777777" w:rsidR="00AE4DB5" w:rsidRPr="00BA7D18" w:rsidRDefault="00AE4DB5" w:rsidP="00AE4DB5">
      <w:pPr>
        <w:jc w:val="both"/>
        <w:rPr>
          <w:rFonts w:cstheme="minorHAnsi"/>
        </w:rPr>
      </w:pPr>
      <w:r>
        <w:rPr>
          <w:rFonts w:cstheme="minorHAnsi"/>
        </w:rPr>
        <w:t xml:space="preserve">Učenici samostalno ispisuju sve elementarne događaje sljedećih pokusa: </w:t>
      </w:r>
      <w:r w:rsidRPr="0018011F">
        <w:rPr>
          <w:rFonts w:cstheme="minorHAnsi"/>
          <w:color w:val="44546A" w:themeColor="text2"/>
        </w:rPr>
        <w:t xml:space="preserve">bacanje kockice od 8 strana, izvlačenje kuglice iz kutije ako su na kuglicama prosti brojevi manji od 20, bacanja </w:t>
      </w:r>
      <w:r w:rsidRPr="00BA7D18">
        <w:rPr>
          <w:rFonts w:cstheme="minorHAnsi"/>
          <w:color w:val="44546A" w:themeColor="text2"/>
        </w:rPr>
        <w:t>dvaju</w:t>
      </w:r>
      <w:r w:rsidRPr="0018011F">
        <w:rPr>
          <w:rFonts w:cstheme="minorHAnsi"/>
          <w:color w:val="44546A" w:themeColor="text2"/>
        </w:rPr>
        <w:t xml:space="preserve"> novčića. </w:t>
      </w:r>
      <w:r w:rsidRPr="00BA7D18">
        <w:rPr>
          <w:rFonts w:cstheme="minorHAnsi"/>
        </w:rPr>
        <w:t>Nakon što završe, učitelj za svaki pokus bira učenika koji će pročitati svoje rješenje, komentira točnost, a ostali provjeravaju svoja rješenja (vrednovanje kao učenje).</w:t>
      </w:r>
    </w:p>
    <w:p w14:paraId="1BAEB88D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lastRenderedPageBreak/>
        <w:t>Sljedeći je učenički zadatak na papirić napisati pet događaja te ubaciti papirić u kutiju. Nakon što svi završe, kutija 'ide' po razredu, svaki učenik izvlači jedan papirić, čita naglas događaj po događaj te određuje je li moguć, nemoguć ili siguran.</w:t>
      </w:r>
    </w:p>
    <w:p w14:paraId="18EABC10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>Primjeri vrednovanja</w:t>
      </w:r>
    </w:p>
    <w:p w14:paraId="003D6631" w14:textId="77777777" w:rsidR="00AE4DB5" w:rsidRPr="00494DD3" w:rsidRDefault="00AE4DB5" w:rsidP="00AE4DB5">
      <w:pPr>
        <w:pStyle w:val="Odlomakpopisa"/>
        <w:numPr>
          <w:ilvl w:val="0"/>
          <w:numId w:val="2"/>
        </w:numPr>
        <w:rPr>
          <w:rFonts w:cstheme="minorHAnsi"/>
        </w:rPr>
      </w:pPr>
      <w:r w:rsidRPr="00494DD3">
        <w:rPr>
          <w:rFonts w:cstheme="minorHAnsi"/>
        </w:rPr>
        <w:t xml:space="preserve">Vrednovanje kao učenje: </w:t>
      </w:r>
    </w:p>
    <w:p w14:paraId="4E861801" w14:textId="77777777" w:rsidR="00AE4DB5" w:rsidRPr="00494DD3" w:rsidRDefault="00AE4DB5" w:rsidP="00AE4DB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494DD3">
        <w:rPr>
          <w:rFonts w:cstheme="minorHAnsi"/>
        </w:rPr>
        <w:t xml:space="preserve">Aktivnosti </w:t>
      </w:r>
      <w:r>
        <w:rPr>
          <w:rFonts w:cstheme="minorHAnsi"/>
        </w:rPr>
        <w:t>2 i 4</w:t>
      </w:r>
      <w:r w:rsidRPr="00494DD3">
        <w:rPr>
          <w:rFonts w:cstheme="minorHAnsi"/>
        </w:rPr>
        <w:t xml:space="preserve"> – </w:t>
      </w:r>
      <w:proofErr w:type="spellStart"/>
      <w:r w:rsidRPr="00494DD3">
        <w:rPr>
          <w:rFonts w:cstheme="minorHAnsi"/>
        </w:rPr>
        <w:t>samovrednovanje</w:t>
      </w:r>
      <w:proofErr w:type="spellEnd"/>
      <w:r w:rsidRPr="00494DD3">
        <w:rPr>
          <w:rFonts w:cstheme="minorHAnsi"/>
        </w:rPr>
        <w:t xml:space="preserve"> ispravnosti rješavanja zadataka</w:t>
      </w:r>
    </w:p>
    <w:p w14:paraId="0953ACAB" w14:textId="77777777" w:rsidR="00AE4DB5" w:rsidRPr="00494DD3" w:rsidRDefault="00AE4DB5" w:rsidP="00AE4DB5">
      <w:pPr>
        <w:pStyle w:val="Odlomakpopisa"/>
        <w:numPr>
          <w:ilvl w:val="0"/>
          <w:numId w:val="2"/>
        </w:numPr>
        <w:spacing w:after="0"/>
        <w:rPr>
          <w:rFonts w:cstheme="minorHAnsi"/>
        </w:rPr>
      </w:pPr>
      <w:r w:rsidRPr="00494DD3">
        <w:rPr>
          <w:rFonts w:cstheme="minorHAnsi"/>
        </w:rPr>
        <w:t>Vrednovanje za učenje:</w:t>
      </w:r>
    </w:p>
    <w:p w14:paraId="6A13D6DD" w14:textId="77777777" w:rsidR="00AE4DB5" w:rsidRPr="00494DD3" w:rsidRDefault="00AE4DB5" w:rsidP="00AE4DB5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>Aktivnost 1</w:t>
      </w:r>
      <w:r>
        <w:rPr>
          <w:rFonts w:cstheme="minorHAnsi"/>
        </w:rPr>
        <w:t xml:space="preserve"> </w:t>
      </w:r>
      <w:r w:rsidRPr="00494DD3">
        <w:rPr>
          <w:rFonts w:cstheme="minorHAnsi"/>
        </w:rPr>
        <w:t xml:space="preserve">– prikupljanje informacija o prethodnim znanjima </w:t>
      </w:r>
    </w:p>
    <w:p w14:paraId="1626C5B6" w14:textId="77777777" w:rsidR="00AE4DB5" w:rsidRPr="00494DD3" w:rsidRDefault="00AE4DB5" w:rsidP="00AE4DB5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494DD3">
        <w:rPr>
          <w:rFonts w:cstheme="minorHAnsi"/>
        </w:rPr>
        <w:t xml:space="preserve">Aktivnost </w:t>
      </w:r>
      <w:r>
        <w:rPr>
          <w:rFonts w:cstheme="minorHAnsi"/>
        </w:rPr>
        <w:t>4</w:t>
      </w:r>
      <w:r w:rsidRPr="00494DD3">
        <w:rPr>
          <w:rFonts w:cstheme="minorHAnsi"/>
        </w:rPr>
        <w:t xml:space="preserve"> – </w:t>
      </w:r>
      <w:r>
        <w:rPr>
          <w:rFonts w:cstheme="minorHAnsi"/>
        </w:rPr>
        <w:t xml:space="preserve">igra </w:t>
      </w:r>
      <w:r w:rsidRPr="00494DD3">
        <w:rPr>
          <w:rFonts w:cstheme="minorHAnsi"/>
        </w:rPr>
        <w:t xml:space="preserve">za vrednovanje za učenje  </w:t>
      </w:r>
    </w:p>
    <w:p w14:paraId="687BA065" w14:textId="77777777" w:rsidR="00AE4DB5" w:rsidRPr="00494DD3" w:rsidRDefault="00AE4DB5" w:rsidP="00AE4DB5">
      <w:pPr>
        <w:pStyle w:val="Odlomakpopisa"/>
        <w:spacing w:after="0"/>
        <w:ind w:left="1440"/>
        <w:rPr>
          <w:rFonts w:cstheme="minorHAnsi"/>
        </w:rPr>
      </w:pPr>
    </w:p>
    <w:p w14:paraId="69C53541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4D98F466" w14:textId="77777777" w:rsidR="00AE4DB5" w:rsidRDefault="00AE4DB5" w:rsidP="00AE4DB5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 xml:space="preserve">T. Djaković, L. </w:t>
      </w:r>
      <w:r w:rsidRPr="00BA7D18">
        <w:rPr>
          <w:rFonts w:cstheme="minorHAnsi"/>
        </w:rPr>
        <w:t xml:space="preserve">Havranek </w:t>
      </w:r>
      <w:proofErr w:type="spellStart"/>
      <w:r w:rsidRPr="00BA7D18">
        <w:rPr>
          <w:rFonts w:cstheme="minorHAnsi"/>
        </w:rPr>
        <w:t>Bijuković</w:t>
      </w:r>
      <w:proofErr w:type="spellEnd"/>
      <w:r w:rsidRPr="00BA7D18">
        <w:rPr>
          <w:rFonts w:cstheme="minorHAnsi"/>
        </w:rPr>
        <w:t xml:space="preserve">, LJ. </w:t>
      </w:r>
      <w:proofErr w:type="spellStart"/>
      <w:r w:rsidRPr="00BA7D18">
        <w:rPr>
          <w:rFonts w:cstheme="minorHAnsi"/>
        </w:rPr>
        <w:t>Peretin</w:t>
      </w:r>
      <w:proofErr w:type="spellEnd"/>
      <w:r w:rsidRPr="00BA7D18">
        <w:rPr>
          <w:rFonts w:cstheme="minorHAnsi"/>
        </w:rPr>
        <w:t xml:space="preserve">, K. Vučić: Matematika 8 – udžbenik za pomoć u učenju matematike u osmom razredu osnovne škole: </w:t>
      </w:r>
      <w:r>
        <w:rPr>
          <w:rFonts w:cstheme="minorHAnsi"/>
        </w:rPr>
        <w:t xml:space="preserve">stranica 71., zadatak: 33. </w:t>
      </w:r>
      <w:r w:rsidRPr="008D231C">
        <w:rPr>
          <w:rFonts w:cstheme="minorHAnsi"/>
        </w:rPr>
        <w:t xml:space="preserve"> </w:t>
      </w:r>
    </w:p>
    <w:p w14:paraId="7FE4DB92" w14:textId="77777777" w:rsidR="00AE4DB5" w:rsidRPr="00494DD3" w:rsidRDefault="00AE4DB5" w:rsidP="00AE4DB5">
      <w:pPr>
        <w:pStyle w:val="Odlomakpopisa"/>
        <w:tabs>
          <w:tab w:val="left" w:pos="6938"/>
        </w:tabs>
        <w:spacing w:after="0"/>
        <w:rPr>
          <w:rFonts w:cstheme="minorHAnsi"/>
        </w:rPr>
      </w:pPr>
    </w:p>
    <w:p w14:paraId="09C86D2C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6910F1A5" w14:textId="77777777" w:rsidR="00AE4DB5" w:rsidRPr="00494DD3" w:rsidRDefault="00AE4DB5" w:rsidP="00AE4DB5">
      <w:pPr>
        <w:pStyle w:val="Odlomakpopisa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Pročitati iz knjige </w:t>
      </w:r>
      <w:r w:rsidRPr="0018011F">
        <w:rPr>
          <w:rFonts w:cstheme="minorHAnsi"/>
          <w:i/>
        </w:rPr>
        <w:t>Primjer 20.</w:t>
      </w:r>
      <w:r>
        <w:rPr>
          <w:rFonts w:cstheme="minorHAnsi"/>
        </w:rPr>
        <w:t xml:space="preserve"> te ga zapisati u bilježnicu.</w:t>
      </w:r>
      <w:r w:rsidRPr="00494DD3">
        <w:rPr>
          <w:rFonts w:cstheme="minorHAnsi"/>
        </w:rPr>
        <w:t xml:space="preserve">     </w:t>
      </w:r>
    </w:p>
    <w:p w14:paraId="4A133DC7" w14:textId="77777777" w:rsidR="00AE4DB5" w:rsidRDefault="00AE4DB5" w:rsidP="00AE4DB5">
      <w:pPr>
        <w:pStyle w:val="Odlomakpopisa"/>
        <w:spacing w:after="0"/>
        <w:ind w:left="757"/>
        <w:rPr>
          <w:rFonts w:cstheme="minorHAnsi"/>
          <w:b/>
          <w:color w:val="00B0F0"/>
        </w:rPr>
      </w:pPr>
    </w:p>
    <w:p w14:paraId="5F35D847" w14:textId="77777777" w:rsidR="00AE4DB5" w:rsidRPr="00494DD3" w:rsidRDefault="00AE4DB5" w:rsidP="00AE4DB5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>Vjerojatnost slučajnog događaja – definicija i izračunavanje</w:t>
      </w:r>
    </w:p>
    <w:p w14:paraId="2FB70598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 xml:space="preserve">Diskusija o </w:t>
      </w:r>
      <w:r w:rsidRPr="00DF6258">
        <w:rPr>
          <w:rFonts w:cstheme="minorHAnsi"/>
          <w:b/>
          <w:i/>
        </w:rPr>
        <w:t>Primjeru 20</w:t>
      </w:r>
      <w:r>
        <w:rPr>
          <w:rFonts w:cstheme="minorHAnsi"/>
          <w:b/>
        </w:rPr>
        <w:t>. iz domaćeg rada</w:t>
      </w:r>
    </w:p>
    <w:p w14:paraId="1B5E5DFB" w14:textId="77777777" w:rsidR="00AE4DB5" w:rsidRPr="0045705D" w:rsidRDefault="00AE4DB5" w:rsidP="00AE4DB5">
      <w:pPr>
        <w:rPr>
          <w:rFonts w:cstheme="minorHAnsi"/>
          <w:color w:val="FF0000"/>
        </w:rPr>
      </w:pPr>
      <w:r>
        <w:rPr>
          <w:rFonts w:cstheme="minorHAnsi"/>
        </w:rPr>
        <w:t xml:space="preserve">Učitelj ispituje učenik o Primjeru 20, daje sličan primjer da bi uvidio jesu li razumjeli; </w:t>
      </w:r>
      <w:r w:rsidRPr="0018011F">
        <w:rPr>
          <w:rFonts w:cstheme="minorHAnsi"/>
          <w:color w:val="44546A" w:themeColor="text2"/>
        </w:rPr>
        <w:t>Koja je vjerojatnost da pri bacanju igraće kockice</w:t>
      </w:r>
      <w:r>
        <w:rPr>
          <w:rFonts w:cstheme="minorHAnsi"/>
          <w:color w:val="FF0000"/>
        </w:rPr>
        <w:t xml:space="preserve"> </w:t>
      </w:r>
      <w:r w:rsidRPr="0018011F">
        <w:rPr>
          <w:rFonts w:cstheme="minorHAnsi"/>
          <w:color w:val="44546A" w:themeColor="text2"/>
        </w:rPr>
        <w:t xml:space="preserve">padne: broj 3, neparan broj, prost broj, broj </w:t>
      </w:r>
      <w:r>
        <w:rPr>
          <w:rFonts w:cstheme="minorHAnsi"/>
          <w:color w:val="44546A" w:themeColor="text2"/>
        </w:rPr>
        <w:t>veći</w:t>
      </w:r>
      <w:r w:rsidRPr="0018011F">
        <w:rPr>
          <w:rFonts w:cstheme="minorHAnsi"/>
          <w:color w:val="44546A" w:themeColor="text2"/>
        </w:rPr>
        <w:t xml:space="preserve"> od </w:t>
      </w:r>
      <w:r>
        <w:rPr>
          <w:rFonts w:cstheme="minorHAnsi"/>
          <w:color w:val="44546A" w:themeColor="text2"/>
        </w:rPr>
        <w:t>4</w:t>
      </w:r>
      <w:r>
        <w:rPr>
          <w:rFonts w:cstheme="minorHAnsi"/>
          <w:color w:val="FF0000"/>
        </w:rPr>
        <w:t>?</w:t>
      </w:r>
    </w:p>
    <w:p w14:paraId="0E481DC9" w14:textId="77777777" w:rsidR="00AE4DB5" w:rsidRPr="00C75AF2" w:rsidRDefault="00AE4DB5" w:rsidP="00AE4DB5">
      <w:pPr>
        <w:jc w:val="both"/>
        <w:rPr>
          <w:rFonts w:cstheme="minorHAnsi"/>
          <w:b/>
        </w:rPr>
      </w:pPr>
      <w:r w:rsidRPr="00C75AF2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2</w:t>
      </w:r>
      <w:r w:rsidRPr="00C75AF2">
        <w:rPr>
          <w:rFonts w:cstheme="minorHAnsi"/>
          <w:b/>
        </w:rPr>
        <w:t xml:space="preserve"> – Stupčasti dijagram</w:t>
      </w:r>
      <w:r>
        <w:rPr>
          <w:rFonts w:cstheme="minorHAnsi"/>
          <w:b/>
        </w:rPr>
        <w:t xml:space="preserve"> i </w:t>
      </w:r>
      <w:r w:rsidRPr="00BA7D18">
        <w:rPr>
          <w:rFonts w:cstheme="minorHAnsi"/>
          <w:b/>
        </w:rPr>
        <w:t>relativna frekvencija</w:t>
      </w:r>
    </w:p>
    <w:p w14:paraId="7FAB52F3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>Učitelj u razgovoru s učenicima ponavlja što je stupčasti dijagram, frekvencija i relativna frekvencija (radili u 7. razredu).</w:t>
      </w:r>
    </w:p>
    <w:p w14:paraId="6A9A378D" w14:textId="77777777" w:rsidR="00AE4DB5" w:rsidRPr="00BA7D18" w:rsidRDefault="00AE4DB5" w:rsidP="00AE4DB5">
      <w:pPr>
        <w:jc w:val="both"/>
      </w:pPr>
      <w:r w:rsidRPr="00BA7D18">
        <w:rPr>
          <w:rFonts w:cstheme="minorHAnsi"/>
        </w:rPr>
        <w:t>Povezuje vjerojatnost slučajnog događaja s relativnom frekvencijama i grafičkim prikazom pomoću stupčastog dijagrama pomoću interaktivne simulacije Bacanja kockice na e-sferi: Algebarski izrazi, jednadžbe i njihova rješenja -&gt; Vjerojatnost događaja -&gt; e-Matematika -&gt; interaktivna simulacija Bacanje kocke. Prilikom provođenja eksperimenta učitelj ističe</w:t>
      </w:r>
      <w:r w:rsidRPr="00BA7D18">
        <w:t xml:space="preserve"> da se pri velikom broju bacanja kocke relativne frekvencije pojavljivanja brojeva od 1 do 6 sve više izjednačuju.</w:t>
      </w:r>
    </w:p>
    <w:p w14:paraId="3951FF0E" w14:textId="77777777" w:rsidR="00AE4DB5" w:rsidRPr="00BA7D18" w:rsidRDefault="00AE4DB5" w:rsidP="00AE4DB5">
      <w:pPr>
        <w:rPr>
          <w:rFonts w:cstheme="minorHAnsi"/>
        </w:rPr>
      </w:pPr>
      <w:r w:rsidRPr="00BA7D18">
        <w:rPr>
          <w:rFonts w:cstheme="minorHAnsi"/>
          <w:b/>
        </w:rPr>
        <w:t>Aktivnost 3 – Definiranje vjerojatnosti događaja</w:t>
      </w:r>
    </w:p>
    <w:p w14:paraId="19B285F8" w14:textId="77777777" w:rsidR="00AE4DB5" w:rsidRPr="00BA7D18" w:rsidRDefault="00AE4DB5" w:rsidP="00AE4DB5">
      <w:pPr>
        <w:rPr>
          <w:rFonts w:cstheme="minorHAnsi"/>
        </w:rPr>
      </w:pPr>
      <w:r w:rsidRPr="00BA7D18">
        <w:rPr>
          <w:rFonts w:cstheme="minorHAnsi"/>
        </w:rPr>
        <w:t>Nakon diskusije učitelj definira vjerojatnost događaja te zapisuje navedeno matematičkim simbolima. Ističe i vjerojatnost mogućeg, nemogućeg i sigurnog događaja. (udžbenik, str. 93. – 94.)</w:t>
      </w:r>
    </w:p>
    <w:p w14:paraId="70CA3250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Aktivnost 4 – Izračunavanje vjerojatnosti slučajnog događaja</w:t>
      </w:r>
    </w:p>
    <w:p w14:paraId="17F9223F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>Učitelj na zadatcima 107. i 108. primjenjuje prethodno iskazanu formulu te izračunava vjerojatnost događaja iz zadatka.</w:t>
      </w:r>
    </w:p>
    <w:p w14:paraId="4BA3960A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 xml:space="preserve">Učenici rješavaju zadatke za vježbu 109. – 112. te zadatak 117. iz Povežite i primijenite te zatim samostalno provjeravaju ispravnost rješenja. Učitelj pomaže, usmjerava i </w:t>
      </w:r>
      <w:r w:rsidRPr="00BA7D18">
        <w:rPr>
          <w:rFonts w:cstheme="minorHAnsi"/>
          <w:u w:color="FF0000"/>
        </w:rPr>
        <w:t>vodi u procesu</w:t>
      </w:r>
      <w:r w:rsidRPr="00BA7D18">
        <w:rPr>
          <w:rFonts w:cstheme="minorHAnsi"/>
        </w:rPr>
        <w:t xml:space="preserve"> </w:t>
      </w:r>
      <w:proofErr w:type="spellStart"/>
      <w:r w:rsidRPr="00BA7D18">
        <w:rPr>
          <w:rFonts w:cstheme="minorHAnsi"/>
        </w:rPr>
        <w:t>samovrednovanja</w:t>
      </w:r>
      <w:proofErr w:type="spellEnd"/>
      <w:r w:rsidRPr="00BA7D18">
        <w:rPr>
          <w:rFonts w:cstheme="minorHAnsi"/>
        </w:rPr>
        <w:t xml:space="preserve"> (vrednovanje kao učenje).</w:t>
      </w:r>
    </w:p>
    <w:p w14:paraId="5DBFDE97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Aktivnost 5 – Kreiraj zadatak</w:t>
      </w:r>
    </w:p>
    <w:p w14:paraId="24CB2258" w14:textId="77777777" w:rsidR="00AE4DB5" w:rsidRPr="00BA7D18" w:rsidRDefault="00AE4DB5" w:rsidP="00AE4DB5">
      <w:pPr>
        <w:spacing w:line="240" w:lineRule="auto"/>
        <w:rPr>
          <w:rFonts w:eastAsiaTheme="minorEastAsia" w:cstheme="minorHAnsi"/>
          <w:sz w:val="18"/>
          <w:szCs w:val="18"/>
        </w:rPr>
      </w:pPr>
      <w:r w:rsidRPr="00BA7D18">
        <w:rPr>
          <w:rFonts w:cstheme="minorHAnsi"/>
        </w:rPr>
        <w:lastRenderedPageBreak/>
        <w:t xml:space="preserve">Učenici imaju zadatak smisliti pet događaja čija će vjerojatnost biti redom 25 %, </w:t>
      </w:r>
      <w:r w:rsidRPr="00BA7D18">
        <w:rPr>
          <w:position w:val="-24"/>
        </w:rPr>
        <w:object w:dxaOrig="240" w:dyaOrig="620" w14:anchorId="4A2119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93492507" r:id="rId6"/>
        </w:object>
      </w:r>
      <w:r w:rsidRPr="00BA7D18">
        <w:rPr>
          <w:rFonts w:eastAsiaTheme="minorEastAsia" w:cstheme="minorHAnsi"/>
          <w:sz w:val="24"/>
          <w:szCs w:val="18"/>
        </w:rPr>
        <w:t xml:space="preserve">, 0.2, </w:t>
      </w:r>
      <w:r w:rsidRPr="00BA7D18">
        <w:rPr>
          <w:position w:val="-24"/>
        </w:rPr>
        <w:object w:dxaOrig="220" w:dyaOrig="620" w14:anchorId="72CE4022">
          <v:shape id="_x0000_i1026" type="#_x0000_t75" style="width:11.25pt;height:30.75pt" o:ole="">
            <v:imagedata r:id="rId7" o:title=""/>
          </v:shape>
          <o:OLEObject Type="Embed" ProgID="Equation.DSMT4" ShapeID="_x0000_i1026" DrawAspect="Content" ObjectID="_1693492508" r:id="rId8"/>
        </w:object>
      </w:r>
      <w:r w:rsidRPr="00BA7D18">
        <w:rPr>
          <w:rFonts w:eastAsiaTheme="minorEastAsia" w:cstheme="minorHAnsi"/>
          <w:sz w:val="24"/>
          <w:szCs w:val="18"/>
        </w:rPr>
        <w:t>, 75 %, 0.1 . Nakon što svi završe, svaki učenik čita svoje rješenje, a učitelj daje povratnu informaciju o točnosti (</w:t>
      </w:r>
      <w:r w:rsidRPr="00BA7D18">
        <w:rPr>
          <w:rFonts w:cstheme="minorHAnsi"/>
        </w:rPr>
        <w:t>vrednovanje kao učenje).</w:t>
      </w:r>
    </w:p>
    <w:p w14:paraId="1FF15B7E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Primjeri vrednovanja</w:t>
      </w:r>
    </w:p>
    <w:p w14:paraId="094FBC3B" w14:textId="77777777" w:rsidR="00AE4DB5" w:rsidRPr="00BA7D18" w:rsidRDefault="00AE4DB5" w:rsidP="00AE4DB5">
      <w:pPr>
        <w:pStyle w:val="Odlomakpopisa"/>
        <w:numPr>
          <w:ilvl w:val="0"/>
          <w:numId w:val="2"/>
        </w:numPr>
        <w:rPr>
          <w:rFonts w:cstheme="minorHAnsi"/>
        </w:rPr>
      </w:pPr>
      <w:r w:rsidRPr="00BA7D18">
        <w:rPr>
          <w:rFonts w:cstheme="minorHAnsi"/>
        </w:rPr>
        <w:t xml:space="preserve">Vrednovanje kao učenje: </w:t>
      </w:r>
    </w:p>
    <w:p w14:paraId="52F4D389" w14:textId="77777777" w:rsidR="00AE4DB5" w:rsidRPr="00BA7D18" w:rsidRDefault="00AE4DB5" w:rsidP="00AE4DB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BA7D18">
        <w:rPr>
          <w:rFonts w:cstheme="minorHAnsi"/>
        </w:rPr>
        <w:t xml:space="preserve">Aktivnosti 4, 5 – </w:t>
      </w:r>
      <w:proofErr w:type="spellStart"/>
      <w:r w:rsidRPr="00BA7D18">
        <w:rPr>
          <w:rFonts w:cstheme="minorHAnsi"/>
        </w:rPr>
        <w:t>samovrednovanje</w:t>
      </w:r>
      <w:proofErr w:type="spellEnd"/>
      <w:r w:rsidRPr="00BA7D18">
        <w:rPr>
          <w:rFonts w:cstheme="minorHAnsi"/>
        </w:rPr>
        <w:t xml:space="preserve"> ispravnosti rješavanja zadataka</w:t>
      </w:r>
    </w:p>
    <w:p w14:paraId="15642024" w14:textId="77777777" w:rsidR="00AE4DB5" w:rsidRPr="00BA7D18" w:rsidRDefault="00AE4DB5" w:rsidP="00AE4DB5">
      <w:pPr>
        <w:pStyle w:val="Odlomakpopisa"/>
        <w:numPr>
          <w:ilvl w:val="0"/>
          <w:numId w:val="2"/>
        </w:numPr>
        <w:spacing w:after="0"/>
        <w:rPr>
          <w:rFonts w:cstheme="minorHAnsi"/>
        </w:rPr>
      </w:pPr>
      <w:r w:rsidRPr="00BA7D18">
        <w:rPr>
          <w:rFonts w:cstheme="minorHAnsi"/>
        </w:rPr>
        <w:t>Vrednovanje za učenje:</w:t>
      </w:r>
    </w:p>
    <w:p w14:paraId="3D31B1BC" w14:textId="77777777" w:rsidR="00AE4DB5" w:rsidRPr="00BA7D18" w:rsidRDefault="00AE4DB5" w:rsidP="00AE4DB5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BA7D18">
        <w:rPr>
          <w:rFonts w:cstheme="minorHAnsi"/>
        </w:rPr>
        <w:t xml:space="preserve">Aktivnost 1,2 – prikupljanje informacija o prethodnim znanjima </w:t>
      </w:r>
    </w:p>
    <w:p w14:paraId="367C5D07" w14:textId="77777777" w:rsidR="00AE4DB5" w:rsidRPr="00BA7D18" w:rsidRDefault="00AE4DB5" w:rsidP="00AE4DB5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BA7D18">
        <w:rPr>
          <w:rFonts w:cstheme="minorHAnsi"/>
        </w:rPr>
        <w:t>Aktivnost 4 – zadatci iz udžbenika za vrednovanje za učenje</w:t>
      </w:r>
    </w:p>
    <w:p w14:paraId="5C09A650" w14:textId="77777777" w:rsidR="00AE4DB5" w:rsidRDefault="00AE4DB5" w:rsidP="00AE4DB5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>
        <w:rPr>
          <w:rFonts w:cstheme="minorHAnsi"/>
        </w:rPr>
        <w:t>Aktivnost 5 – igra za vrednovanje za učenje</w:t>
      </w:r>
      <w:r w:rsidRPr="00494DD3">
        <w:rPr>
          <w:rFonts w:cstheme="minorHAnsi"/>
        </w:rPr>
        <w:t xml:space="preserve"> </w:t>
      </w:r>
    </w:p>
    <w:p w14:paraId="793E43EB" w14:textId="77777777" w:rsidR="00AE4DB5" w:rsidRDefault="00AE4DB5" w:rsidP="00AE4DB5">
      <w:pPr>
        <w:rPr>
          <w:rFonts w:cstheme="minorHAnsi"/>
          <w:b/>
        </w:rPr>
      </w:pPr>
    </w:p>
    <w:p w14:paraId="64C08E0C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>Aktivnosti koje obuhvaćaju prilagodbe za učenike s teškoćama</w:t>
      </w:r>
    </w:p>
    <w:p w14:paraId="4A164FFB" w14:textId="77777777" w:rsidR="00AE4DB5" w:rsidRDefault="00AE4DB5" w:rsidP="00AE4DB5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>Zadatak 127.</w:t>
      </w:r>
    </w:p>
    <w:p w14:paraId="5507200E" w14:textId="77777777" w:rsidR="00AE4DB5" w:rsidRPr="00BA7D18" w:rsidRDefault="00AE4DB5" w:rsidP="00AE4DB5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>
        <w:rPr>
          <w:rFonts w:cstheme="minorHAnsi"/>
        </w:rPr>
        <w:t xml:space="preserve">T. </w:t>
      </w:r>
      <w:r w:rsidRPr="00BA7D18">
        <w:rPr>
          <w:rFonts w:cstheme="minorHAnsi"/>
        </w:rPr>
        <w:t xml:space="preserve">Djaković, L. Havranek </w:t>
      </w:r>
      <w:proofErr w:type="spellStart"/>
      <w:r w:rsidRPr="00BA7D18">
        <w:rPr>
          <w:rFonts w:cstheme="minorHAnsi"/>
        </w:rPr>
        <w:t>Bijuković</w:t>
      </w:r>
      <w:proofErr w:type="spellEnd"/>
      <w:r w:rsidRPr="00BA7D18">
        <w:rPr>
          <w:rFonts w:cstheme="minorHAnsi"/>
        </w:rPr>
        <w:t xml:space="preserve">, LJ. </w:t>
      </w:r>
      <w:proofErr w:type="spellStart"/>
      <w:r w:rsidRPr="00BA7D18">
        <w:rPr>
          <w:rFonts w:cstheme="minorHAnsi"/>
        </w:rPr>
        <w:t>Peretin</w:t>
      </w:r>
      <w:proofErr w:type="spellEnd"/>
      <w:r w:rsidRPr="00BA7D18">
        <w:rPr>
          <w:rFonts w:cstheme="minorHAnsi"/>
        </w:rPr>
        <w:t xml:space="preserve">, K. Vučić: Matematika 8 – udžbenik za pomoć u učenju matematike u osmom razredu osnovne škole: stranice 72. – 73., zadatak: 34. – 41.  </w:t>
      </w:r>
    </w:p>
    <w:p w14:paraId="0D65AB0E" w14:textId="77777777" w:rsidR="00AE4DB5" w:rsidRPr="00BA7D18" w:rsidRDefault="00AE4DB5" w:rsidP="00AE4DB5">
      <w:pPr>
        <w:rPr>
          <w:rFonts w:cstheme="minorHAnsi"/>
          <w:b/>
        </w:rPr>
      </w:pPr>
    </w:p>
    <w:p w14:paraId="105FF621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Aktivnosti za motiviranje i rad s darovitim učenicima</w:t>
      </w:r>
    </w:p>
    <w:p w14:paraId="4C7212C0" w14:textId="77777777" w:rsidR="00AE4DB5" w:rsidRPr="00BA7D18" w:rsidRDefault="00AE4DB5" w:rsidP="00AE4DB5">
      <w:pPr>
        <w:pStyle w:val="Odlomakpopisa"/>
        <w:numPr>
          <w:ilvl w:val="0"/>
          <w:numId w:val="5"/>
        </w:numPr>
        <w:tabs>
          <w:tab w:val="left" w:pos="6938"/>
        </w:tabs>
        <w:spacing w:after="0"/>
        <w:jc w:val="both"/>
        <w:rPr>
          <w:rFonts w:cstheme="minorHAnsi"/>
        </w:rPr>
      </w:pPr>
      <w:r w:rsidRPr="00BA7D18">
        <w:rPr>
          <w:rFonts w:cstheme="minorHAnsi"/>
        </w:rPr>
        <w:t>Dodatni zadatci 128.</w:t>
      </w:r>
    </w:p>
    <w:p w14:paraId="4F462385" w14:textId="77777777" w:rsidR="00AE4DB5" w:rsidRPr="00BA7D18" w:rsidRDefault="00AE4DB5" w:rsidP="00AE4DB5">
      <w:pPr>
        <w:pStyle w:val="Odlomakpopisa"/>
        <w:numPr>
          <w:ilvl w:val="0"/>
          <w:numId w:val="5"/>
        </w:numPr>
        <w:tabs>
          <w:tab w:val="left" w:pos="6938"/>
        </w:tabs>
        <w:spacing w:after="0"/>
        <w:jc w:val="both"/>
        <w:rPr>
          <w:rFonts w:cstheme="minorHAnsi"/>
        </w:rPr>
      </w:pPr>
      <w:proofErr w:type="spellStart"/>
      <w:r w:rsidRPr="00BA7D18">
        <w:rPr>
          <w:rFonts w:cstheme="minorHAnsi"/>
        </w:rPr>
        <w:t>M.Muštra</w:t>
      </w:r>
      <w:proofErr w:type="spellEnd"/>
      <w:r w:rsidRPr="00BA7D18">
        <w:rPr>
          <w:rFonts w:cstheme="minorHAnsi"/>
        </w:rPr>
        <w:t xml:space="preserve">: Listići za dodatnu nastavu matematike u osmom razredu osnovne škole – stranica 25. zadatci 1. – 5.  </w:t>
      </w:r>
    </w:p>
    <w:p w14:paraId="50CD8201" w14:textId="77777777" w:rsidR="00AE4DB5" w:rsidRPr="00494DD3" w:rsidRDefault="00AE4DB5" w:rsidP="00AE4DB5">
      <w:pPr>
        <w:pStyle w:val="Odlomakpopisa"/>
        <w:spacing w:after="0"/>
        <w:ind w:left="1440"/>
        <w:rPr>
          <w:rFonts w:cstheme="minorHAnsi"/>
        </w:rPr>
      </w:pPr>
    </w:p>
    <w:p w14:paraId="77012E49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Domaća zadaća</w:t>
      </w:r>
    </w:p>
    <w:p w14:paraId="0359A321" w14:textId="77777777" w:rsidR="00AE4DB5" w:rsidRPr="00BA7D18" w:rsidRDefault="00AE4DB5" w:rsidP="00AE4DB5">
      <w:pPr>
        <w:pStyle w:val="Odlomakpopisa"/>
        <w:numPr>
          <w:ilvl w:val="0"/>
          <w:numId w:val="1"/>
        </w:numPr>
        <w:tabs>
          <w:tab w:val="left" w:pos="6938"/>
        </w:tabs>
        <w:spacing w:after="0"/>
        <w:rPr>
          <w:rFonts w:cstheme="minorHAnsi"/>
        </w:rPr>
      </w:pPr>
      <w:r w:rsidRPr="00BA7D18">
        <w:rPr>
          <w:rFonts w:cstheme="minorHAnsi"/>
        </w:rPr>
        <w:t>Zadatci za vježbu: 113. – 115.</w:t>
      </w:r>
    </w:p>
    <w:p w14:paraId="20D3DF2A" w14:textId="77777777" w:rsidR="00AE4DB5" w:rsidRPr="00BA7D18" w:rsidRDefault="00AE4DB5" w:rsidP="00AE4DB5">
      <w:pPr>
        <w:pStyle w:val="Odlomakpopisa"/>
        <w:numPr>
          <w:ilvl w:val="0"/>
          <w:numId w:val="1"/>
        </w:numPr>
        <w:tabs>
          <w:tab w:val="left" w:pos="6938"/>
        </w:tabs>
        <w:spacing w:after="0"/>
        <w:rPr>
          <w:rFonts w:cstheme="minorHAnsi"/>
        </w:rPr>
      </w:pPr>
      <w:r w:rsidRPr="00BA7D18">
        <w:rPr>
          <w:rFonts w:cstheme="minorHAnsi"/>
        </w:rPr>
        <w:t>Povežite i primijenite: 118.</w:t>
      </w:r>
    </w:p>
    <w:p w14:paraId="7B250E3E" w14:textId="77777777" w:rsidR="00AE4DB5" w:rsidRPr="00BA7D18" w:rsidRDefault="00AE4DB5" w:rsidP="00AE4DB5">
      <w:pPr>
        <w:pStyle w:val="Odlomakpopisa"/>
        <w:ind w:left="757"/>
        <w:rPr>
          <w:rFonts w:cstheme="minorHAnsi"/>
          <w:b/>
        </w:rPr>
      </w:pPr>
    </w:p>
    <w:p w14:paraId="57A0655F" w14:textId="77777777" w:rsidR="00AE4DB5" w:rsidRPr="00494DD3" w:rsidRDefault="00AE4DB5" w:rsidP="00AE4DB5">
      <w:pPr>
        <w:pStyle w:val="Odlomakpopisa"/>
        <w:numPr>
          <w:ilvl w:val="0"/>
          <w:numId w:val="6"/>
        </w:numPr>
        <w:rPr>
          <w:rFonts w:cstheme="minorHAnsi"/>
          <w:b/>
          <w:color w:val="00B0F0"/>
        </w:rPr>
      </w:pPr>
      <w:r>
        <w:rPr>
          <w:rFonts w:cstheme="minorHAnsi"/>
          <w:b/>
          <w:color w:val="00B0F0"/>
        </w:rPr>
        <w:t xml:space="preserve">Složeniji </w:t>
      </w:r>
      <w:r w:rsidRPr="00BA7D18">
        <w:rPr>
          <w:rFonts w:cstheme="minorHAnsi"/>
          <w:b/>
          <w:color w:val="00B0F0"/>
        </w:rPr>
        <w:t>zadatci</w:t>
      </w:r>
    </w:p>
    <w:p w14:paraId="3F5DC94D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 xml:space="preserve">Aktivnost 1 – </w:t>
      </w:r>
      <w:r>
        <w:rPr>
          <w:rFonts w:cstheme="minorHAnsi"/>
          <w:b/>
        </w:rPr>
        <w:t>Vjerojatnost komplementarnog događaja</w:t>
      </w:r>
    </w:p>
    <w:p w14:paraId="0C005602" w14:textId="77777777" w:rsidR="00AE4DB5" w:rsidRPr="0068154D" w:rsidRDefault="00AE4DB5" w:rsidP="00AE4DB5">
      <w:pPr>
        <w:rPr>
          <w:rFonts w:cstheme="minorHAnsi"/>
          <w:color w:val="44546A" w:themeColor="text2"/>
        </w:rPr>
      </w:pPr>
      <w:r>
        <w:rPr>
          <w:rFonts w:cstheme="minorHAnsi"/>
        </w:rPr>
        <w:t xml:space="preserve">Učitelj započinje sat postavljajući dva zadatka; </w:t>
      </w:r>
      <w:r w:rsidRPr="0068154D">
        <w:rPr>
          <w:rFonts w:cstheme="minorHAnsi"/>
          <w:color w:val="44546A" w:themeColor="text2"/>
        </w:rPr>
        <w:t xml:space="preserve">Koja je vjerojatnost da će pri bacanju </w:t>
      </w:r>
      <w:r w:rsidRPr="00BA7D18">
        <w:rPr>
          <w:rFonts w:cstheme="minorHAnsi"/>
          <w:color w:val="44546A" w:themeColor="text2"/>
        </w:rPr>
        <w:t>dviju igraćih kockica</w:t>
      </w:r>
      <w:r w:rsidRPr="0068154D">
        <w:rPr>
          <w:rFonts w:cstheme="minorHAnsi"/>
          <w:color w:val="44546A" w:themeColor="text2"/>
        </w:rPr>
        <w:t xml:space="preserve"> pasti barem jedna petica?</w:t>
      </w:r>
      <w:r w:rsidRPr="00BA7D18">
        <w:rPr>
          <w:rFonts w:cstheme="minorHAnsi"/>
          <w:color w:val="44546A" w:themeColor="text2"/>
        </w:rPr>
        <w:t xml:space="preserve"> i </w:t>
      </w:r>
      <w:r w:rsidRPr="0068154D">
        <w:rPr>
          <w:rFonts w:cstheme="minorHAnsi"/>
          <w:color w:val="44546A" w:themeColor="text2"/>
        </w:rPr>
        <w:t xml:space="preserve">Koja je vjerojatnost da će </w:t>
      </w:r>
      <w:r>
        <w:rPr>
          <w:rFonts w:cstheme="minorHAnsi"/>
          <w:color w:val="44546A" w:themeColor="text2"/>
        </w:rPr>
        <w:t>pri</w:t>
      </w:r>
      <w:r w:rsidRPr="0068154D">
        <w:rPr>
          <w:rFonts w:cstheme="minorHAnsi"/>
          <w:color w:val="44546A" w:themeColor="text2"/>
        </w:rPr>
        <w:t xml:space="preserve"> bacanja </w:t>
      </w:r>
      <w:r w:rsidRPr="00BA7D18">
        <w:rPr>
          <w:rFonts w:cstheme="minorHAnsi"/>
          <w:color w:val="44546A" w:themeColor="text2"/>
        </w:rPr>
        <w:t>triju igraćih kockica</w:t>
      </w:r>
      <w:r>
        <w:rPr>
          <w:rFonts w:cstheme="minorHAnsi"/>
          <w:color w:val="44546A" w:themeColor="text2"/>
        </w:rPr>
        <w:t xml:space="preserve"> </w:t>
      </w:r>
      <w:r w:rsidRPr="0068154D">
        <w:rPr>
          <w:rFonts w:cstheme="minorHAnsi"/>
          <w:color w:val="44546A" w:themeColor="text2"/>
        </w:rPr>
        <w:t>pasti tri četvorke ili dvije petice i jedna šestica?</w:t>
      </w:r>
    </w:p>
    <w:p w14:paraId="03F045B3" w14:textId="77777777" w:rsidR="00AE4DB5" w:rsidRDefault="00AE4DB5" w:rsidP="00AE4DB5">
      <w:pPr>
        <w:jc w:val="both"/>
        <w:rPr>
          <w:rFonts w:cstheme="minorHAnsi"/>
        </w:rPr>
      </w:pPr>
      <w:r>
        <w:rPr>
          <w:rFonts w:cstheme="minorHAnsi"/>
        </w:rPr>
        <w:t xml:space="preserve">Učitelj diskutira s učenicima riječ </w:t>
      </w:r>
      <w:r w:rsidRPr="0068154D">
        <w:rPr>
          <w:rFonts w:cstheme="minorHAnsi"/>
          <w:i/>
        </w:rPr>
        <w:t>barem</w:t>
      </w:r>
      <w:r>
        <w:rPr>
          <w:rFonts w:cstheme="minorHAnsi"/>
          <w:i/>
        </w:rPr>
        <w:t xml:space="preserve"> </w:t>
      </w:r>
      <w:r>
        <w:rPr>
          <w:rFonts w:cstheme="minorHAnsi"/>
        </w:rPr>
        <w:t>koja se pojavljuje u zadatku. Koji je suprotan događaj od</w:t>
      </w:r>
      <w:r w:rsidRPr="0068154D">
        <w:rPr>
          <w:rFonts w:cstheme="minorHAnsi"/>
          <w:color w:val="44546A" w:themeColor="text2"/>
        </w:rPr>
        <w:t xml:space="preserve"> </w:t>
      </w:r>
      <w:r w:rsidRPr="0068154D">
        <w:rPr>
          <w:rFonts w:cstheme="minorHAnsi"/>
        </w:rPr>
        <w:t>A=</w:t>
      </w:r>
      <w:r>
        <w:rPr>
          <w:rFonts w:cstheme="minorHAnsi"/>
          <w:color w:val="44546A" w:themeColor="text2"/>
        </w:rPr>
        <w:t>„Pri bacanju</w:t>
      </w:r>
      <w:r w:rsidRPr="0068154D">
        <w:rPr>
          <w:rFonts w:cstheme="minorHAnsi"/>
          <w:color w:val="44546A" w:themeColor="text2"/>
        </w:rPr>
        <w:t xml:space="preserve"> </w:t>
      </w:r>
      <w:r w:rsidRPr="00BA7D18">
        <w:rPr>
          <w:rFonts w:cstheme="minorHAnsi"/>
          <w:color w:val="44546A" w:themeColor="text2"/>
        </w:rPr>
        <w:t>dviju igraćih kockica</w:t>
      </w:r>
      <w:r>
        <w:rPr>
          <w:rFonts w:cstheme="minorHAnsi"/>
          <w:color w:val="44546A" w:themeColor="text2"/>
        </w:rPr>
        <w:t xml:space="preserve"> pala je </w:t>
      </w:r>
      <w:r w:rsidRPr="0068154D">
        <w:rPr>
          <w:rFonts w:cstheme="minorHAnsi"/>
          <w:color w:val="44546A" w:themeColor="text2"/>
        </w:rPr>
        <w:t>barem jedna petica</w:t>
      </w:r>
      <w:r>
        <w:rPr>
          <w:rFonts w:cstheme="minorHAnsi"/>
          <w:color w:val="44546A" w:themeColor="text2"/>
        </w:rPr>
        <w:t>“</w:t>
      </w:r>
      <w:r w:rsidRPr="00BA7D18">
        <w:rPr>
          <w:rFonts w:cstheme="minorHAnsi"/>
          <w:color w:val="44546A" w:themeColor="text2"/>
        </w:rPr>
        <w:t>? Suprotan bi događaj bio B=</w:t>
      </w:r>
      <w:r>
        <w:rPr>
          <w:rFonts w:cstheme="minorHAnsi"/>
          <w:color w:val="44546A" w:themeColor="text2"/>
        </w:rPr>
        <w:t>„Pri bacanju</w:t>
      </w:r>
      <w:r w:rsidRPr="0068154D">
        <w:rPr>
          <w:rFonts w:cstheme="minorHAnsi"/>
          <w:color w:val="44546A" w:themeColor="text2"/>
        </w:rPr>
        <w:t xml:space="preserve"> </w:t>
      </w:r>
      <w:r w:rsidRPr="00BA7D18">
        <w:rPr>
          <w:rFonts w:cstheme="minorHAnsi"/>
          <w:color w:val="44546A" w:themeColor="text2"/>
        </w:rPr>
        <w:t>dviju igraćih kockica</w:t>
      </w:r>
      <w:r>
        <w:rPr>
          <w:rFonts w:cstheme="minorHAnsi"/>
          <w:color w:val="44546A" w:themeColor="text2"/>
        </w:rPr>
        <w:t xml:space="preserve"> nije</w:t>
      </w:r>
      <w:r w:rsidRPr="0068154D">
        <w:rPr>
          <w:rFonts w:cstheme="minorHAnsi"/>
          <w:color w:val="44546A" w:themeColor="text2"/>
        </w:rPr>
        <w:t xml:space="preserve"> </w:t>
      </w:r>
      <w:r>
        <w:rPr>
          <w:rFonts w:cstheme="minorHAnsi"/>
          <w:color w:val="44546A" w:themeColor="text2"/>
        </w:rPr>
        <w:t xml:space="preserve">pala </w:t>
      </w:r>
      <w:r w:rsidRPr="00BA7D18">
        <w:rPr>
          <w:rFonts w:cstheme="minorHAnsi"/>
          <w:color w:val="44546A" w:themeColor="text2"/>
        </w:rPr>
        <w:t>ni jedna</w:t>
      </w:r>
      <w:r w:rsidRPr="0068154D">
        <w:rPr>
          <w:rFonts w:cstheme="minorHAnsi"/>
          <w:color w:val="44546A" w:themeColor="text2"/>
        </w:rPr>
        <w:t xml:space="preserve"> petica</w:t>
      </w:r>
      <w:r>
        <w:rPr>
          <w:rFonts w:cstheme="minorHAnsi"/>
          <w:color w:val="44546A" w:themeColor="text2"/>
        </w:rPr>
        <w:t>“</w:t>
      </w:r>
      <w:r>
        <w:rPr>
          <w:rFonts w:cstheme="minorHAnsi"/>
        </w:rPr>
        <w:t>. Vjerojatnost događaja A možemo izračunati i oduzimanjem vjerojatnosti događaja B od 1 zato što je 1 vjerojatnost cijelog prostora koji u uniji tvore A i B.</w:t>
      </w:r>
    </w:p>
    <w:p w14:paraId="33AE95A2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 xml:space="preserve">Vjerojatnost događaja B bila bi  </w:t>
      </w:r>
      <w:r w:rsidRPr="00BA7D18">
        <w:rPr>
          <w:position w:val="-24"/>
        </w:rPr>
        <w:object w:dxaOrig="900" w:dyaOrig="620" w14:anchorId="6D7F522F">
          <v:shape id="_x0000_i1027" type="#_x0000_t75" style="width:45pt;height:30.75pt" o:ole="">
            <v:imagedata r:id="rId9" o:title=""/>
          </v:shape>
          <o:OLEObject Type="Embed" ProgID="Equation.DSMT4" ShapeID="_x0000_i1027" DrawAspect="Content" ObjectID="_1693492509" r:id="rId10"/>
        </w:object>
      </w:r>
      <w:r w:rsidRPr="00BA7D18">
        <w:rPr>
          <w:rFonts w:eastAsiaTheme="minorEastAsia" w:cstheme="minorHAnsi"/>
          <w:sz w:val="24"/>
          <w:szCs w:val="18"/>
        </w:rPr>
        <w:t xml:space="preserve"> </w:t>
      </w:r>
      <w:r w:rsidRPr="00BA7D18">
        <w:rPr>
          <w:rFonts w:eastAsiaTheme="minorEastAsia" w:cstheme="minorHAnsi"/>
          <w:sz w:val="24"/>
          <w:szCs w:val="18"/>
        </w:rPr>
        <w:sym w:font="Wingdings" w:char="F0E0"/>
      </w:r>
      <w:r w:rsidRPr="00BA7D18">
        <w:rPr>
          <w:rFonts w:eastAsiaTheme="minorEastAsia" w:cstheme="minorHAnsi"/>
          <w:sz w:val="24"/>
          <w:szCs w:val="18"/>
        </w:rPr>
        <w:t xml:space="preserve"> 5·5 jer imamo 5 povoljnih ishoda na prvoj kockici (1, 2, 3, 4, 6) i isto na drugoj, a 6·6 što daje 36 mogućnosti koje možemo dobiti bacajući dvije kockice.</w:t>
      </w:r>
    </w:p>
    <w:p w14:paraId="4BAF24C5" w14:textId="77777777" w:rsidR="00AE4DB5" w:rsidRPr="00BA7D18" w:rsidRDefault="00AE4DB5" w:rsidP="00AE4DB5">
      <w:pPr>
        <w:jc w:val="center"/>
        <w:rPr>
          <w:rFonts w:eastAsiaTheme="minorEastAsia" w:cstheme="minorHAnsi"/>
          <w:sz w:val="24"/>
          <w:szCs w:val="18"/>
        </w:rPr>
      </w:pPr>
      <w:r w:rsidRPr="00BA7D18">
        <w:rPr>
          <w:rFonts w:cstheme="minorHAnsi"/>
        </w:rPr>
        <w:t xml:space="preserve">P(A) = 1 – P(B) = 1 -  </w:t>
      </w:r>
      <w:r w:rsidRPr="00BA7D18">
        <w:rPr>
          <w:position w:val="-24"/>
        </w:rPr>
        <w:object w:dxaOrig="380" w:dyaOrig="620" w14:anchorId="4880BC66">
          <v:shape id="_x0000_i1028" type="#_x0000_t75" style="width:18.75pt;height:30.75pt" o:ole="">
            <v:imagedata r:id="rId11" o:title=""/>
          </v:shape>
          <o:OLEObject Type="Embed" ProgID="Equation.DSMT4" ShapeID="_x0000_i1028" DrawAspect="Content" ObjectID="_1693492510" r:id="rId12"/>
        </w:object>
      </w:r>
      <w:r w:rsidRPr="00BA7D18">
        <w:rPr>
          <w:rFonts w:eastAsiaTheme="minorEastAsia" w:cstheme="minorHAnsi"/>
          <w:sz w:val="24"/>
          <w:szCs w:val="18"/>
        </w:rPr>
        <w:t xml:space="preserve">= </w:t>
      </w:r>
      <w:r w:rsidRPr="00BA7D18">
        <w:rPr>
          <w:position w:val="-24"/>
        </w:rPr>
        <w:object w:dxaOrig="340" w:dyaOrig="620" w14:anchorId="0DC8817B">
          <v:shape id="_x0000_i1029" type="#_x0000_t75" style="width:17.25pt;height:30.75pt" o:ole="">
            <v:imagedata r:id="rId13" o:title=""/>
          </v:shape>
          <o:OLEObject Type="Embed" ProgID="Equation.DSMT4" ShapeID="_x0000_i1029" DrawAspect="Content" ObjectID="_1693492511" r:id="rId14"/>
        </w:object>
      </w:r>
    </w:p>
    <w:p w14:paraId="192266E5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lastRenderedPageBreak/>
        <w:t>Vjerojatnost događaja A mogli smo riješiti i prebrojavajući povoljne ishode; barem jedna petica: (1,5), (2,5), (3,5), (4,5), (5,5), (6,5), (5,1), (5,2), (5,3), (5,4), (5,6) što daje ukupan broj od 11 povoljnih ishoda pa je</w:t>
      </w:r>
    </w:p>
    <w:p w14:paraId="57D2240D" w14:textId="77777777" w:rsidR="00AE4DB5" w:rsidRDefault="00AE4DB5" w:rsidP="00AE4DB5">
      <w:pPr>
        <w:jc w:val="center"/>
        <w:rPr>
          <w:rFonts w:eastAsiaTheme="minorEastAsia" w:cstheme="minorHAnsi"/>
          <w:color w:val="44546A" w:themeColor="text2"/>
          <w:sz w:val="24"/>
          <w:szCs w:val="18"/>
        </w:rPr>
      </w:pPr>
      <w:r w:rsidRPr="00D371F6">
        <w:rPr>
          <w:rFonts w:cstheme="minorHAnsi"/>
          <w:color w:val="44546A" w:themeColor="text2"/>
        </w:rPr>
        <w:t>P(A)</w:t>
      </w:r>
      <w:r>
        <w:rPr>
          <w:rFonts w:cstheme="minorHAnsi"/>
          <w:color w:val="44546A" w:themeColor="text2"/>
        </w:rPr>
        <w:t xml:space="preserve"> </w:t>
      </w:r>
      <w:r w:rsidRPr="00D371F6">
        <w:rPr>
          <w:rFonts w:cstheme="minorHAnsi"/>
          <w:color w:val="44546A" w:themeColor="text2"/>
        </w:rPr>
        <w:t xml:space="preserve">= </w:t>
      </w:r>
      <w:r w:rsidRPr="00EE539A">
        <w:rPr>
          <w:position w:val="-24"/>
        </w:rPr>
        <w:object w:dxaOrig="340" w:dyaOrig="620" w14:anchorId="601BF8CA">
          <v:shape id="_x0000_i1030" type="#_x0000_t75" style="width:17.25pt;height:30.75pt" o:ole="">
            <v:imagedata r:id="rId15" o:title=""/>
          </v:shape>
          <o:OLEObject Type="Embed" ProgID="Equation.DSMT4" ShapeID="_x0000_i1030" DrawAspect="Content" ObjectID="_1693492512" r:id="rId16"/>
        </w:object>
      </w:r>
    </w:p>
    <w:p w14:paraId="33BDDDCA" w14:textId="77777777" w:rsidR="00AE4DB5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  <w:color w:val="44546A" w:themeColor="text2"/>
        </w:rPr>
        <w:t xml:space="preserve">U drugom zadatku događaj </w:t>
      </w:r>
      <w:r w:rsidRPr="00C25320">
        <w:rPr>
          <w:rFonts w:cstheme="minorHAnsi"/>
          <w:color w:val="44546A" w:themeColor="text2"/>
        </w:rPr>
        <w:t xml:space="preserve">„Pri </w:t>
      </w:r>
      <w:r w:rsidRPr="0068154D">
        <w:rPr>
          <w:rFonts w:cstheme="minorHAnsi"/>
          <w:color w:val="44546A" w:themeColor="text2"/>
        </w:rPr>
        <w:t>bacanj</w:t>
      </w:r>
      <w:r>
        <w:rPr>
          <w:rFonts w:cstheme="minorHAnsi"/>
          <w:color w:val="44546A" w:themeColor="text2"/>
        </w:rPr>
        <w:t>u</w:t>
      </w:r>
      <w:r w:rsidRPr="0068154D">
        <w:rPr>
          <w:rFonts w:cstheme="minorHAnsi"/>
          <w:color w:val="44546A" w:themeColor="text2"/>
        </w:rPr>
        <w:t xml:space="preserve"> </w:t>
      </w:r>
      <w:r w:rsidRPr="00BA7D18">
        <w:rPr>
          <w:rFonts w:cstheme="minorHAnsi"/>
          <w:color w:val="44546A" w:themeColor="text2"/>
        </w:rPr>
        <w:t>triju igraćih kockica</w:t>
      </w:r>
      <w:r>
        <w:rPr>
          <w:rFonts w:cstheme="minorHAnsi"/>
          <w:color w:val="44546A" w:themeColor="text2"/>
        </w:rPr>
        <w:t xml:space="preserve"> pale su</w:t>
      </w:r>
      <w:r w:rsidRPr="0068154D">
        <w:rPr>
          <w:rFonts w:cstheme="minorHAnsi"/>
          <w:color w:val="44546A" w:themeColor="text2"/>
        </w:rPr>
        <w:t xml:space="preserve"> tri četvorke ili dvije petice i jedna šestica</w:t>
      </w:r>
      <w:r>
        <w:rPr>
          <w:rFonts w:cstheme="minorHAnsi"/>
          <w:color w:val="44546A" w:themeColor="text2"/>
        </w:rPr>
        <w:t xml:space="preserve">“ </w:t>
      </w:r>
      <w:r>
        <w:rPr>
          <w:rFonts w:cstheme="minorHAnsi"/>
        </w:rPr>
        <w:t xml:space="preserve">označimo sa C. Prebrojimo povoljne ishode za događaj C; (4,4,4), (5,5,6), (6,5,5),  (5,6,5). Dakle, </w:t>
      </w:r>
    </w:p>
    <w:p w14:paraId="15F26AC6" w14:textId="77777777" w:rsidR="00AE4DB5" w:rsidRPr="00BA7D18" w:rsidRDefault="00AE4DB5" w:rsidP="00AE4DB5">
      <w:pPr>
        <w:jc w:val="center"/>
        <w:rPr>
          <w:rFonts w:eastAsiaTheme="minorEastAsia" w:cstheme="minorHAnsi"/>
          <w:sz w:val="24"/>
          <w:szCs w:val="18"/>
        </w:rPr>
      </w:pPr>
      <w:r w:rsidRPr="00BA7D18">
        <w:rPr>
          <w:rFonts w:cstheme="minorHAnsi"/>
        </w:rPr>
        <w:t xml:space="preserve">P(C) = </w:t>
      </w:r>
      <w:r w:rsidRPr="00BA7D18">
        <w:rPr>
          <w:position w:val="-24"/>
        </w:rPr>
        <w:object w:dxaOrig="360" w:dyaOrig="620" w14:anchorId="2C244490">
          <v:shape id="_x0000_i1031" type="#_x0000_t75" style="width:18pt;height:30.75pt" o:ole="">
            <v:imagedata r:id="rId17" o:title=""/>
          </v:shape>
          <o:OLEObject Type="Embed" ProgID="Equation.DSMT4" ShapeID="_x0000_i1031" DrawAspect="Content" ObjectID="_1693492513" r:id="rId18"/>
        </w:object>
      </w:r>
      <w:r w:rsidRPr="00BA7D18">
        <w:rPr>
          <w:rFonts w:eastAsiaTheme="minorEastAsia" w:cstheme="minorHAnsi"/>
          <w:sz w:val="24"/>
          <w:szCs w:val="18"/>
        </w:rPr>
        <w:t xml:space="preserve">= </w:t>
      </w:r>
      <w:r w:rsidRPr="00BA7D18">
        <w:rPr>
          <w:position w:val="-24"/>
        </w:rPr>
        <w:object w:dxaOrig="220" w:dyaOrig="620" w14:anchorId="0667005D">
          <v:shape id="_x0000_i1032" type="#_x0000_t75" style="width:11.25pt;height:30.75pt" o:ole="">
            <v:imagedata r:id="rId19" o:title=""/>
          </v:shape>
          <o:OLEObject Type="Embed" ProgID="Equation.DSMT4" ShapeID="_x0000_i1032" DrawAspect="Content" ObjectID="_1693492514" r:id="rId20"/>
        </w:object>
      </w:r>
    </w:p>
    <w:p w14:paraId="0FF6DFFC" w14:textId="77777777" w:rsidR="00AE4DB5" w:rsidRPr="00BA7D18" w:rsidRDefault="00AE4DB5" w:rsidP="00AE4DB5">
      <w:pPr>
        <w:jc w:val="both"/>
        <w:rPr>
          <w:rFonts w:eastAsiaTheme="minorEastAsia" w:cstheme="minorHAnsi"/>
          <w:sz w:val="24"/>
          <w:szCs w:val="18"/>
        </w:rPr>
      </w:pPr>
      <w:r w:rsidRPr="00BA7D18">
        <w:rPr>
          <w:rFonts w:eastAsiaTheme="minorEastAsia" w:cstheme="minorHAnsi"/>
          <w:sz w:val="24"/>
          <w:szCs w:val="18"/>
        </w:rPr>
        <w:t xml:space="preserve">Učitelj ističe (ponavlja) kako zadatke u kojima se kod opisa događaja pojavljuje </w:t>
      </w:r>
      <w:r w:rsidRPr="00BA7D18">
        <w:rPr>
          <w:rFonts w:eastAsiaTheme="minorEastAsia" w:cstheme="minorHAnsi"/>
          <w:i/>
          <w:sz w:val="24"/>
          <w:szCs w:val="18"/>
        </w:rPr>
        <w:t>ili,</w:t>
      </w:r>
      <w:r w:rsidRPr="00BA7D18">
        <w:rPr>
          <w:rFonts w:eastAsiaTheme="minorEastAsia" w:cstheme="minorHAnsi"/>
          <w:sz w:val="24"/>
          <w:szCs w:val="18"/>
        </w:rPr>
        <w:t xml:space="preserve"> često možemo rješavati i kao zbroj vjerojatnosti (ne možemo kad im presjek nije prazan):</w:t>
      </w:r>
    </w:p>
    <w:p w14:paraId="0CFB86EA" w14:textId="77777777" w:rsidR="00AE4DB5" w:rsidRPr="00BA7D18" w:rsidRDefault="00AE4DB5" w:rsidP="00AE4DB5">
      <w:pPr>
        <w:spacing w:after="300"/>
        <w:jc w:val="center"/>
        <w:rPr>
          <w:rFonts w:eastAsiaTheme="minorEastAsia" w:cstheme="minorHAnsi"/>
          <w:sz w:val="24"/>
          <w:szCs w:val="18"/>
        </w:rPr>
      </w:pPr>
      <w:r w:rsidRPr="00BA7D18">
        <w:rPr>
          <w:rFonts w:cstheme="minorHAnsi"/>
        </w:rPr>
        <w:t xml:space="preserve">P(C) = </w:t>
      </w:r>
      <w:r w:rsidRPr="00BA7D18">
        <w:rPr>
          <w:position w:val="-24"/>
        </w:rPr>
        <w:object w:dxaOrig="840" w:dyaOrig="620" w14:anchorId="38859E2B">
          <v:shape id="_x0000_i1033" type="#_x0000_t75" style="width:42pt;height:30.75pt" o:ole="">
            <v:imagedata r:id="rId21" o:title=""/>
          </v:shape>
          <o:OLEObject Type="Embed" ProgID="Equation.DSMT4" ShapeID="_x0000_i1033" DrawAspect="Content" ObjectID="_1693492515" r:id="rId22"/>
        </w:object>
      </w:r>
      <w:r w:rsidRPr="00BA7D18">
        <w:rPr>
          <w:rFonts w:eastAsiaTheme="minorEastAsia" w:cstheme="minorHAnsi"/>
          <w:sz w:val="24"/>
          <w:szCs w:val="18"/>
        </w:rPr>
        <w:t xml:space="preserve">= </w:t>
      </w:r>
      <w:r w:rsidRPr="00BA7D18">
        <w:rPr>
          <w:position w:val="-24"/>
        </w:rPr>
        <w:object w:dxaOrig="340" w:dyaOrig="620" w14:anchorId="79119BCD">
          <v:shape id="_x0000_i1034" type="#_x0000_t75" style="width:17.25pt;height:30.75pt" o:ole="">
            <v:imagedata r:id="rId23" o:title=""/>
          </v:shape>
          <o:OLEObject Type="Embed" ProgID="Equation.DSMT4" ShapeID="_x0000_i1034" DrawAspect="Content" ObjectID="_1693492516" r:id="rId24"/>
        </w:object>
      </w:r>
      <w:r w:rsidRPr="00BA7D18">
        <w:rPr>
          <w:rFonts w:eastAsiaTheme="minorEastAsia" w:cstheme="minorHAnsi"/>
          <w:sz w:val="24"/>
          <w:szCs w:val="18"/>
        </w:rPr>
        <w:t xml:space="preserve">= </w:t>
      </w:r>
      <w:r w:rsidRPr="00BA7D18">
        <w:rPr>
          <w:position w:val="-24"/>
        </w:rPr>
        <w:object w:dxaOrig="220" w:dyaOrig="620" w14:anchorId="339312EA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693492517" r:id="rId26"/>
        </w:object>
      </w:r>
    </w:p>
    <w:p w14:paraId="2873739C" w14:textId="77777777" w:rsidR="00AE4DB5" w:rsidRPr="00BA7D18" w:rsidRDefault="00AE4DB5" w:rsidP="00AE4DB5">
      <w:pPr>
        <w:rPr>
          <w:rFonts w:cstheme="minorHAnsi"/>
        </w:rPr>
      </w:pPr>
      <w:r w:rsidRPr="00BA7D18">
        <w:rPr>
          <w:rFonts w:cstheme="minorHAnsi"/>
          <w:b/>
        </w:rPr>
        <w:t>Aktivnost 2 – Uvježbavanje na zadatcima iz udžbenika</w:t>
      </w:r>
    </w:p>
    <w:p w14:paraId="7026EEC7" w14:textId="77777777" w:rsidR="00AE4DB5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 xml:space="preserve">Učenici rješavaju zadatke 120., 123., 124. i 126. te samostalno provjeravaju ispravnost rješenja. Učitelj pomaže, usmjerava i </w:t>
      </w:r>
      <w:r w:rsidRPr="00BA7D18">
        <w:rPr>
          <w:rFonts w:cstheme="minorHAnsi"/>
          <w:u w:color="FF0000"/>
        </w:rPr>
        <w:t>vodi u procesu</w:t>
      </w:r>
      <w:r w:rsidRPr="00BA7D18">
        <w:rPr>
          <w:rFonts w:cstheme="minorHAnsi"/>
        </w:rPr>
        <w:t xml:space="preserve"> </w:t>
      </w:r>
      <w:proofErr w:type="spellStart"/>
      <w:r w:rsidRPr="00BA7D18">
        <w:rPr>
          <w:rFonts w:cstheme="minorHAnsi"/>
        </w:rPr>
        <w:t>samovrednovanja</w:t>
      </w:r>
      <w:proofErr w:type="spellEnd"/>
      <w:r w:rsidRPr="00BA7D18">
        <w:rPr>
          <w:rFonts w:cstheme="minorHAnsi"/>
        </w:rPr>
        <w:t xml:space="preserve"> (vrednovanje kao učenje</w:t>
      </w:r>
      <w:r w:rsidRPr="00494DD3">
        <w:rPr>
          <w:rFonts w:cstheme="minorHAnsi"/>
        </w:rPr>
        <w:t>).</w:t>
      </w:r>
    </w:p>
    <w:p w14:paraId="20A33098" w14:textId="77777777" w:rsidR="00AE4DB5" w:rsidRPr="00494DD3" w:rsidRDefault="00AE4DB5" w:rsidP="00AE4DB5">
      <w:pPr>
        <w:rPr>
          <w:rFonts w:cstheme="minorHAnsi"/>
        </w:rPr>
      </w:pPr>
      <w:r w:rsidRPr="00494DD3">
        <w:rPr>
          <w:rFonts w:cstheme="minorHAnsi"/>
          <w:b/>
        </w:rPr>
        <w:t xml:space="preserve">Aktivnost </w:t>
      </w:r>
      <w:r>
        <w:rPr>
          <w:rFonts w:cstheme="minorHAnsi"/>
          <w:b/>
        </w:rPr>
        <w:t>3</w:t>
      </w:r>
      <w:r w:rsidRPr="00494DD3">
        <w:rPr>
          <w:rFonts w:cstheme="minorHAnsi"/>
          <w:b/>
        </w:rPr>
        <w:t xml:space="preserve"> – </w:t>
      </w:r>
      <w:r>
        <w:rPr>
          <w:rFonts w:cstheme="minorHAnsi"/>
          <w:b/>
        </w:rPr>
        <w:t>Uvježbavanje</w:t>
      </w:r>
    </w:p>
    <w:p w14:paraId="2F8C0B11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>Učitelj zadaje zadatke koje, nakon što svi riješe, provjeravaju na ploču s učiteljem (vrednovanje kao učenje).</w:t>
      </w:r>
    </w:p>
    <w:p w14:paraId="2A914878" w14:textId="77777777" w:rsidR="00AE4DB5" w:rsidRPr="001D7843" w:rsidRDefault="00AE4DB5" w:rsidP="00844E78">
      <w:pPr>
        <w:pStyle w:val="Odlomakpopisa"/>
        <w:numPr>
          <w:ilvl w:val="0"/>
          <w:numId w:val="10"/>
        </w:numPr>
        <w:jc w:val="both"/>
        <w:rPr>
          <w:rFonts w:cstheme="minorHAnsi"/>
          <w:color w:val="44546A" w:themeColor="text2"/>
        </w:rPr>
      </w:pPr>
      <w:r w:rsidRPr="001D7843">
        <w:rPr>
          <w:rFonts w:cstheme="minorHAnsi"/>
          <w:color w:val="44546A" w:themeColor="text2"/>
        </w:rPr>
        <w:t>Koja je vjerojatnost da će prilikom bacanja deset novčića pasti barem dvije glave?</w:t>
      </w:r>
    </w:p>
    <w:p w14:paraId="2295ED66" w14:textId="77777777" w:rsidR="00AE4DB5" w:rsidRPr="001D7843" w:rsidRDefault="00AE4DB5" w:rsidP="00844E78">
      <w:pPr>
        <w:pStyle w:val="Odlomakpopisa"/>
        <w:numPr>
          <w:ilvl w:val="0"/>
          <w:numId w:val="10"/>
        </w:numPr>
        <w:jc w:val="both"/>
        <w:rPr>
          <w:rFonts w:cstheme="minorHAnsi"/>
          <w:color w:val="44546A" w:themeColor="text2"/>
        </w:rPr>
      </w:pPr>
      <w:r w:rsidRPr="001D7843">
        <w:rPr>
          <w:rFonts w:cstheme="minorHAnsi"/>
          <w:color w:val="44546A" w:themeColor="text2"/>
        </w:rPr>
        <w:t xml:space="preserve">Vjerojatnost za dobitak u prvoj igri je </w:t>
      </w:r>
      <w:r w:rsidRPr="00BA7D18">
        <w:rPr>
          <w:rFonts w:cstheme="minorHAnsi"/>
          <w:color w:val="44546A" w:themeColor="text2"/>
        </w:rPr>
        <w:t>50 %</w:t>
      </w:r>
      <w:r w:rsidRPr="001D7843">
        <w:rPr>
          <w:rFonts w:cstheme="minorHAnsi"/>
          <w:color w:val="44546A" w:themeColor="text2"/>
        </w:rPr>
        <w:t xml:space="preserve">, a vjerojatnost za gubitak u drugoj igri je </w:t>
      </w:r>
      <w:r w:rsidRPr="00BA7D18">
        <w:rPr>
          <w:rFonts w:cstheme="minorHAnsi"/>
          <w:color w:val="44546A" w:themeColor="text2"/>
        </w:rPr>
        <w:t>60 %</w:t>
      </w:r>
      <w:r w:rsidRPr="001D7843">
        <w:rPr>
          <w:rFonts w:cstheme="minorHAnsi"/>
          <w:color w:val="44546A" w:themeColor="text2"/>
        </w:rPr>
        <w:t>. Kolika je vjerojatnost da ćeš dobiti u obje igre?</w:t>
      </w:r>
      <w:r>
        <w:rPr>
          <w:rFonts w:cstheme="minorHAnsi"/>
          <w:color w:val="44546A" w:themeColor="text2"/>
        </w:rPr>
        <w:t xml:space="preserve"> Koja je vjerojatnost da ćeš u prvoj izgubiti, a u drugoj dobiti?</w:t>
      </w:r>
    </w:p>
    <w:p w14:paraId="6CC138AB" w14:textId="77777777" w:rsidR="00AE4DB5" w:rsidRDefault="00AE4DB5" w:rsidP="00AE4DB5">
      <w:pPr>
        <w:tabs>
          <w:tab w:val="left" w:pos="6938"/>
        </w:tabs>
        <w:spacing w:after="0"/>
        <w:rPr>
          <w:rFonts w:cstheme="minorHAnsi"/>
          <w:b/>
          <w:color w:val="000000" w:themeColor="text1"/>
        </w:rPr>
      </w:pPr>
      <w:r w:rsidRPr="00787098">
        <w:rPr>
          <w:rFonts w:cstheme="minorHAnsi"/>
          <w:b/>
          <w:color w:val="000000" w:themeColor="text1"/>
        </w:rPr>
        <w:t xml:space="preserve">Aktivnost </w:t>
      </w:r>
      <w:r>
        <w:rPr>
          <w:rFonts w:cstheme="minorHAnsi"/>
          <w:b/>
          <w:color w:val="000000" w:themeColor="text1"/>
        </w:rPr>
        <w:t>4</w:t>
      </w:r>
      <w:r w:rsidRPr="00787098">
        <w:rPr>
          <w:rFonts w:cstheme="minorHAnsi"/>
          <w:b/>
          <w:color w:val="000000" w:themeColor="text1"/>
        </w:rPr>
        <w:t xml:space="preserve"> </w:t>
      </w:r>
      <w:r w:rsidRPr="005E28BC">
        <w:rPr>
          <w:rFonts w:cstheme="minorHAnsi"/>
          <w:color w:val="FF0000"/>
        </w:rPr>
        <w:t>–</w:t>
      </w:r>
      <w:r>
        <w:rPr>
          <w:rFonts w:cstheme="minorHAnsi"/>
          <w:color w:val="FF0000"/>
        </w:rPr>
        <w:t xml:space="preserve"> </w:t>
      </w:r>
      <w:r w:rsidRPr="00787098">
        <w:rPr>
          <w:rFonts w:cstheme="minorHAnsi"/>
          <w:b/>
          <w:color w:val="000000" w:themeColor="text1"/>
        </w:rPr>
        <w:t>Uvježbavanje</w:t>
      </w:r>
      <w:r>
        <w:rPr>
          <w:rFonts w:cstheme="minorHAnsi"/>
          <w:b/>
          <w:color w:val="000000" w:themeColor="text1"/>
        </w:rPr>
        <w:t xml:space="preserve"> – nastavni listić</w:t>
      </w:r>
    </w:p>
    <w:p w14:paraId="4BA7F76D" w14:textId="77777777" w:rsidR="00AE4DB5" w:rsidRPr="00787098" w:rsidRDefault="00AE4DB5" w:rsidP="00AE4DB5">
      <w:pPr>
        <w:tabs>
          <w:tab w:val="left" w:pos="6938"/>
        </w:tabs>
        <w:spacing w:after="0"/>
        <w:rPr>
          <w:rFonts w:cstheme="minorHAnsi"/>
          <w:b/>
          <w:color w:val="000000" w:themeColor="text1"/>
        </w:rPr>
      </w:pPr>
    </w:p>
    <w:p w14:paraId="05CBDB74" w14:textId="77777777" w:rsidR="00AE4DB5" w:rsidRPr="00BA7D18" w:rsidRDefault="00AE4DB5" w:rsidP="00AE4DB5">
      <w:pPr>
        <w:jc w:val="both"/>
        <w:rPr>
          <w:rFonts w:cstheme="minorHAnsi"/>
        </w:rPr>
      </w:pPr>
      <w:r w:rsidRPr="00BA7D18">
        <w:rPr>
          <w:rFonts w:cstheme="minorHAnsi"/>
        </w:rPr>
        <w:t xml:space="preserve">Učenici rješavaju zadatke s nastavnog listića i samostalno provjeravaju ispravnost rješenja. Učitelj pomaže, usmjerava i </w:t>
      </w:r>
      <w:r w:rsidRPr="00BA7D18">
        <w:rPr>
          <w:rFonts w:cstheme="minorHAnsi"/>
          <w:u w:color="FF0000"/>
        </w:rPr>
        <w:t>vodi u procesu</w:t>
      </w:r>
      <w:r w:rsidRPr="00BA7D18">
        <w:rPr>
          <w:rFonts w:cstheme="minorHAnsi"/>
        </w:rPr>
        <w:t xml:space="preserve"> </w:t>
      </w:r>
      <w:proofErr w:type="spellStart"/>
      <w:r w:rsidRPr="00BA7D18">
        <w:rPr>
          <w:rFonts w:cstheme="minorHAnsi"/>
        </w:rPr>
        <w:t>samovrednovanja</w:t>
      </w:r>
      <w:proofErr w:type="spellEnd"/>
      <w:r w:rsidRPr="00BA7D18">
        <w:rPr>
          <w:rFonts w:cstheme="minorHAnsi"/>
        </w:rPr>
        <w:t xml:space="preserve"> (vrednovanje kao učenje).</w:t>
      </w:r>
    </w:p>
    <w:p w14:paraId="78AEB639" w14:textId="77777777" w:rsidR="00AE4DB5" w:rsidRPr="00BA7D18" w:rsidRDefault="00AE4DB5" w:rsidP="00AE4DB5">
      <w:pPr>
        <w:spacing w:after="0"/>
        <w:rPr>
          <w:rFonts w:cstheme="minorHAnsi"/>
        </w:rPr>
      </w:pPr>
      <w:r w:rsidRPr="00BA7D18">
        <w:rPr>
          <w:rFonts w:cstheme="minorHAnsi"/>
          <w:b/>
        </w:rPr>
        <w:t>Aktivnost 5 – Vrednovanje naučenoga</w:t>
      </w:r>
      <w:r w:rsidRPr="00BA7D18">
        <w:rPr>
          <w:rFonts w:cstheme="minorHAnsi"/>
          <w:b/>
        </w:rPr>
        <w:br/>
      </w:r>
      <w:r w:rsidRPr="00BA7D18">
        <w:rPr>
          <w:rFonts w:cstheme="minorHAnsi"/>
        </w:rPr>
        <w:t xml:space="preserve">Učitelj provodi kratku pisanu provjeru Listićima za vrednovanje naučenoga (vrednovanje naučenoga). </w:t>
      </w:r>
      <w:r w:rsidRPr="00BA7D18">
        <w:rPr>
          <w:rFonts w:cstheme="minorHAnsi"/>
        </w:rPr>
        <w:br/>
      </w:r>
    </w:p>
    <w:p w14:paraId="619194AD" w14:textId="77777777" w:rsidR="00AE4DB5" w:rsidRPr="00BA7D18" w:rsidRDefault="00AE4DB5" w:rsidP="00AE4DB5">
      <w:pPr>
        <w:tabs>
          <w:tab w:val="left" w:pos="6938"/>
        </w:tabs>
        <w:spacing w:after="0"/>
        <w:rPr>
          <w:rFonts w:cstheme="minorHAnsi"/>
        </w:rPr>
      </w:pPr>
      <w:r w:rsidRPr="00BA7D18">
        <w:rPr>
          <w:rFonts w:cstheme="minorHAnsi"/>
        </w:rPr>
        <w:t xml:space="preserve">Listići za vrednovanje kao učenje: Pr.1.  </w:t>
      </w:r>
    </w:p>
    <w:p w14:paraId="2901A750" w14:textId="77777777" w:rsidR="00AE4DB5" w:rsidRPr="00BA7D18" w:rsidRDefault="00AE4DB5" w:rsidP="00AE4DB5">
      <w:pPr>
        <w:spacing w:after="0"/>
        <w:rPr>
          <w:rFonts w:cstheme="minorHAnsi"/>
        </w:rPr>
      </w:pPr>
      <w:r w:rsidRPr="00BA7D18">
        <w:rPr>
          <w:rFonts w:cstheme="minorHAnsi"/>
        </w:rPr>
        <w:t xml:space="preserve">Listići za vrednovanje za učenje: </w:t>
      </w:r>
      <w:r w:rsidRPr="00BA7D18">
        <w:rPr>
          <w:rFonts w:cstheme="minorHAnsi"/>
          <w:b/>
        </w:rPr>
        <w:t xml:space="preserve">+,-.? </w:t>
      </w:r>
      <w:r w:rsidRPr="00BA7D18">
        <w:rPr>
          <w:rFonts w:cstheme="minorHAnsi"/>
        </w:rPr>
        <w:t>(Prilog H)</w:t>
      </w:r>
    </w:p>
    <w:p w14:paraId="3F7C6235" w14:textId="77777777" w:rsidR="00AE4DB5" w:rsidRPr="00BA7D18" w:rsidRDefault="00AE4DB5" w:rsidP="00AE4DB5">
      <w:pPr>
        <w:tabs>
          <w:tab w:val="left" w:pos="6938"/>
        </w:tabs>
        <w:rPr>
          <w:rFonts w:cstheme="minorHAnsi"/>
        </w:rPr>
      </w:pPr>
      <w:r w:rsidRPr="00BA7D18">
        <w:rPr>
          <w:rFonts w:cstheme="minorHAnsi"/>
        </w:rPr>
        <w:t>Listići za vrednovanje naučenog: Pr.1</w:t>
      </w:r>
    </w:p>
    <w:p w14:paraId="21D0634C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Primjeri vrednovanja</w:t>
      </w:r>
    </w:p>
    <w:p w14:paraId="527E1E7E" w14:textId="77777777" w:rsidR="00AE4DB5" w:rsidRPr="00BA7D18" w:rsidRDefault="00AE4DB5" w:rsidP="00AE4DB5">
      <w:pPr>
        <w:pStyle w:val="Odlomakpopisa"/>
        <w:numPr>
          <w:ilvl w:val="0"/>
          <w:numId w:val="2"/>
        </w:numPr>
        <w:rPr>
          <w:rFonts w:cstheme="minorHAnsi"/>
        </w:rPr>
      </w:pPr>
      <w:r w:rsidRPr="00BA7D18">
        <w:rPr>
          <w:rFonts w:cstheme="minorHAnsi"/>
        </w:rPr>
        <w:t xml:space="preserve">Vrednovanje kao učenje: </w:t>
      </w:r>
    </w:p>
    <w:p w14:paraId="4B64B757" w14:textId="77777777" w:rsidR="00AE4DB5" w:rsidRPr="00BA7D18" w:rsidRDefault="00AE4DB5" w:rsidP="00AE4DB5">
      <w:pPr>
        <w:pStyle w:val="Odlomakpopisa"/>
        <w:numPr>
          <w:ilvl w:val="0"/>
          <w:numId w:val="3"/>
        </w:numPr>
        <w:ind w:left="1418"/>
        <w:rPr>
          <w:rFonts w:cstheme="minorHAnsi"/>
        </w:rPr>
      </w:pPr>
      <w:r w:rsidRPr="00BA7D18">
        <w:rPr>
          <w:rFonts w:cstheme="minorHAnsi"/>
        </w:rPr>
        <w:t xml:space="preserve">Aktivnosti 1, 3, 4 – </w:t>
      </w:r>
      <w:proofErr w:type="spellStart"/>
      <w:r w:rsidRPr="00BA7D18">
        <w:rPr>
          <w:rFonts w:cstheme="minorHAnsi"/>
        </w:rPr>
        <w:t>samovrednovanje</w:t>
      </w:r>
      <w:proofErr w:type="spellEnd"/>
      <w:r w:rsidRPr="00BA7D18">
        <w:rPr>
          <w:rFonts w:cstheme="minorHAnsi"/>
        </w:rPr>
        <w:t xml:space="preserve"> ispravnosti rješavanja zadataka</w:t>
      </w:r>
    </w:p>
    <w:p w14:paraId="71DA7033" w14:textId="77777777" w:rsidR="00AE4DB5" w:rsidRPr="00BA7D18" w:rsidRDefault="00AE4DB5" w:rsidP="00AE4DB5">
      <w:pPr>
        <w:pStyle w:val="Odlomakpopisa"/>
        <w:numPr>
          <w:ilvl w:val="0"/>
          <w:numId w:val="3"/>
        </w:numPr>
        <w:spacing w:after="0"/>
        <w:ind w:left="1418"/>
        <w:rPr>
          <w:rFonts w:cstheme="minorHAnsi"/>
        </w:rPr>
      </w:pPr>
      <w:r w:rsidRPr="00BA7D18">
        <w:rPr>
          <w:rFonts w:cstheme="minorHAnsi"/>
        </w:rPr>
        <w:t xml:space="preserve">Aktivnost 4 – listići za vrednovanje kao učenje </w:t>
      </w:r>
    </w:p>
    <w:p w14:paraId="640F4E6F" w14:textId="77777777" w:rsidR="00AE4DB5" w:rsidRPr="00BA7D18" w:rsidRDefault="00AE4DB5" w:rsidP="00AE4DB5">
      <w:pPr>
        <w:pStyle w:val="Odlomakpopisa"/>
        <w:numPr>
          <w:ilvl w:val="0"/>
          <w:numId w:val="2"/>
        </w:numPr>
        <w:rPr>
          <w:rFonts w:cstheme="minorHAnsi"/>
        </w:rPr>
      </w:pPr>
      <w:r w:rsidRPr="00BA7D18">
        <w:rPr>
          <w:rFonts w:cstheme="minorHAnsi"/>
        </w:rPr>
        <w:t>Vrednovanje za učenje:</w:t>
      </w:r>
    </w:p>
    <w:p w14:paraId="3A40E68B" w14:textId="77777777" w:rsidR="00AE4DB5" w:rsidRPr="00BA7D18" w:rsidRDefault="00AE4DB5" w:rsidP="00AE4DB5">
      <w:pPr>
        <w:pStyle w:val="Odlomakpopisa"/>
        <w:numPr>
          <w:ilvl w:val="1"/>
          <w:numId w:val="4"/>
        </w:numPr>
        <w:spacing w:after="0"/>
        <w:rPr>
          <w:rFonts w:cstheme="minorHAnsi"/>
        </w:rPr>
      </w:pPr>
      <w:r w:rsidRPr="00BA7D18">
        <w:rPr>
          <w:rFonts w:cstheme="minorHAnsi"/>
        </w:rPr>
        <w:t xml:space="preserve">Aktivnost 3, 4 – zadatci i listići za vrednovanje za učenje  </w:t>
      </w:r>
    </w:p>
    <w:p w14:paraId="66D943C0" w14:textId="77777777" w:rsidR="00AE4DB5" w:rsidRPr="00BA7D18" w:rsidRDefault="00AE4DB5" w:rsidP="00AE4DB5">
      <w:pPr>
        <w:pStyle w:val="Odlomakpopisa"/>
        <w:numPr>
          <w:ilvl w:val="0"/>
          <w:numId w:val="4"/>
        </w:numPr>
        <w:rPr>
          <w:rFonts w:cstheme="minorHAnsi"/>
        </w:rPr>
      </w:pPr>
      <w:r w:rsidRPr="00BA7D18">
        <w:rPr>
          <w:rFonts w:cstheme="minorHAnsi"/>
        </w:rPr>
        <w:t>Vrednovanje naučenog:</w:t>
      </w:r>
    </w:p>
    <w:p w14:paraId="3809141D" w14:textId="77777777" w:rsidR="00AE4DB5" w:rsidRPr="00BA7D18" w:rsidRDefault="00AE4DB5" w:rsidP="00AE4DB5">
      <w:pPr>
        <w:pStyle w:val="Odlomakpopisa"/>
        <w:numPr>
          <w:ilvl w:val="1"/>
          <w:numId w:val="4"/>
        </w:numPr>
        <w:rPr>
          <w:rFonts w:cstheme="minorHAnsi"/>
        </w:rPr>
      </w:pPr>
      <w:r w:rsidRPr="00BA7D18">
        <w:rPr>
          <w:rFonts w:cstheme="minorHAnsi"/>
        </w:rPr>
        <w:t>Aktivnost 5 – listići za vrednovanje naučenog</w:t>
      </w:r>
    </w:p>
    <w:p w14:paraId="4F555D93" w14:textId="77777777" w:rsidR="00AE4DB5" w:rsidRPr="00BA7D18" w:rsidRDefault="00AE4DB5" w:rsidP="00AE4DB5">
      <w:pPr>
        <w:pStyle w:val="Odlomakpopisa"/>
        <w:spacing w:after="0"/>
        <w:ind w:left="1440"/>
        <w:rPr>
          <w:rFonts w:cstheme="minorHAnsi"/>
        </w:rPr>
      </w:pPr>
    </w:p>
    <w:p w14:paraId="18F39D5B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lastRenderedPageBreak/>
        <w:t>Aktivnosti koje obuhvaćaju prilagodbe za učenike s teškoćama</w:t>
      </w:r>
    </w:p>
    <w:p w14:paraId="54E87470" w14:textId="77777777" w:rsidR="00AE4DB5" w:rsidRPr="00BA7D18" w:rsidRDefault="00AE4DB5" w:rsidP="00AE4DB5">
      <w:pPr>
        <w:pStyle w:val="Odlomakpopisa"/>
        <w:numPr>
          <w:ilvl w:val="0"/>
          <w:numId w:val="7"/>
        </w:numPr>
        <w:tabs>
          <w:tab w:val="left" w:pos="6938"/>
        </w:tabs>
        <w:spacing w:after="0"/>
        <w:rPr>
          <w:rFonts w:cstheme="minorHAnsi"/>
        </w:rPr>
      </w:pPr>
      <w:r w:rsidRPr="00BA7D18">
        <w:rPr>
          <w:rFonts w:cstheme="minorHAnsi"/>
        </w:rPr>
        <w:t xml:space="preserve">Nastavni listić – dopunski zadatci </w:t>
      </w:r>
    </w:p>
    <w:p w14:paraId="74C7D85B" w14:textId="77777777" w:rsidR="00AE4DB5" w:rsidRPr="00BA7D18" w:rsidRDefault="00AE4DB5" w:rsidP="00AE4DB5">
      <w:pPr>
        <w:pStyle w:val="Odlomakpopisa"/>
        <w:tabs>
          <w:tab w:val="left" w:pos="6938"/>
        </w:tabs>
        <w:spacing w:after="0"/>
        <w:rPr>
          <w:rFonts w:cstheme="minorHAnsi"/>
        </w:rPr>
      </w:pPr>
    </w:p>
    <w:p w14:paraId="31C41BF0" w14:textId="77777777" w:rsidR="00AE4DB5" w:rsidRPr="00BA7D18" w:rsidRDefault="00AE4DB5" w:rsidP="00AE4DB5">
      <w:pPr>
        <w:rPr>
          <w:rFonts w:cstheme="minorHAnsi"/>
          <w:b/>
        </w:rPr>
      </w:pPr>
      <w:r w:rsidRPr="00BA7D18">
        <w:rPr>
          <w:rFonts w:cstheme="minorHAnsi"/>
          <w:b/>
        </w:rPr>
        <w:t>Aktivnosti za motiviranje i rad s darovitim učenicima</w:t>
      </w:r>
    </w:p>
    <w:p w14:paraId="4B7089D9" w14:textId="77777777" w:rsidR="00AE4DB5" w:rsidRPr="00BA7D18" w:rsidRDefault="00AE4DB5" w:rsidP="00AE4DB5">
      <w:pPr>
        <w:pStyle w:val="Odlomakpopisa"/>
        <w:numPr>
          <w:ilvl w:val="0"/>
          <w:numId w:val="5"/>
        </w:numPr>
        <w:tabs>
          <w:tab w:val="left" w:pos="6938"/>
        </w:tabs>
        <w:spacing w:after="0"/>
        <w:rPr>
          <w:rFonts w:cstheme="minorHAnsi"/>
        </w:rPr>
      </w:pPr>
      <w:r w:rsidRPr="00BA7D18">
        <w:rPr>
          <w:rFonts w:cstheme="minorHAnsi"/>
        </w:rPr>
        <w:t>Nastavni listić – dodatni zadatci</w:t>
      </w:r>
    </w:p>
    <w:p w14:paraId="3765247F" w14:textId="77777777" w:rsidR="00AE4DB5" w:rsidRDefault="00AE4DB5" w:rsidP="00AE4DB5">
      <w:pPr>
        <w:spacing w:after="0"/>
        <w:rPr>
          <w:rFonts w:cstheme="minorHAnsi"/>
          <w:b/>
        </w:rPr>
      </w:pPr>
    </w:p>
    <w:p w14:paraId="3E35EDBC" w14:textId="77777777" w:rsidR="00AE4DB5" w:rsidRPr="00494DD3" w:rsidRDefault="00AE4DB5" w:rsidP="00AE4DB5">
      <w:pPr>
        <w:rPr>
          <w:rFonts w:cstheme="minorHAnsi"/>
          <w:b/>
        </w:rPr>
      </w:pPr>
      <w:r w:rsidRPr="00494DD3">
        <w:rPr>
          <w:rFonts w:cstheme="minorHAnsi"/>
          <w:b/>
        </w:rPr>
        <w:t>Domaća zadaća</w:t>
      </w:r>
    </w:p>
    <w:p w14:paraId="35EE17B8" w14:textId="77777777" w:rsidR="00AE4DB5" w:rsidRDefault="00AE4DB5" w:rsidP="00AE4DB5">
      <w:pPr>
        <w:pStyle w:val="Odlomakpopisa"/>
        <w:numPr>
          <w:ilvl w:val="0"/>
          <w:numId w:val="1"/>
        </w:numPr>
        <w:spacing w:after="0"/>
        <w:rPr>
          <w:rFonts w:cstheme="minorHAnsi"/>
        </w:rPr>
      </w:pPr>
      <w:r>
        <w:rPr>
          <w:rFonts w:cstheme="minorHAnsi"/>
        </w:rPr>
        <w:t xml:space="preserve">Povežite i </w:t>
      </w:r>
      <w:r w:rsidRPr="00BA7D18">
        <w:rPr>
          <w:rFonts w:cstheme="minorHAnsi"/>
        </w:rPr>
        <w:t xml:space="preserve">primijenite:  116., 121., 122., 125.    </w:t>
      </w:r>
    </w:p>
    <w:p w14:paraId="0A10C032" w14:textId="77777777" w:rsidR="00AE4DB5" w:rsidRDefault="00AE4DB5" w:rsidP="00AE4DB5">
      <w:pPr>
        <w:spacing w:after="0"/>
        <w:rPr>
          <w:rFonts w:cstheme="minorHAnsi"/>
        </w:rPr>
      </w:pPr>
    </w:p>
    <w:p w14:paraId="23EF85BE" w14:textId="77777777" w:rsidR="00AE4DB5" w:rsidRDefault="00AE4DB5" w:rsidP="00AE4DB5">
      <w:pPr>
        <w:tabs>
          <w:tab w:val="left" w:pos="2095"/>
        </w:tabs>
        <w:spacing w:after="0"/>
        <w:rPr>
          <w:rFonts w:cstheme="minorHAnsi"/>
          <w:b/>
          <w:sz w:val="36"/>
          <w:szCs w:val="36"/>
        </w:rPr>
      </w:pPr>
      <w:r w:rsidRPr="00494DD3">
        <w:rPr>
          <w:rFonts w:cstheme="minorHAnsi"/>
          <w:b/>
          <w:sz w:val="36"/>
          <w:szCs w:val="36"/>
        </w:rPr>
        <w:t xml:space="preserve">Primjeri listića za vrednovanje kao učenje i vrednovanje </w:t>
      </w:r>
      <w:r>
        <w:rPr>
          <w:rFonts w:cstheme="minorHAnsi"/>
          <w:b/>
          <w:sz w:val="36"/>
          <w:szCs w:val="36"/>
        </w:rPr>
        <w:t>naučenog</w:t>
      </w:r>
    </w:p>
    <w:p w14:paraId="36EA9CAC" w14:textId="77777777" w:rsidR="00AE4DB5" w:rsidRDefault="00AE4DB5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6189335F" w14:textId="77777777" w:rsidR="00AE4DB5" w:rsidRPr="00BA7D18" w:rsidRDefault="00AE4DB5" w:rsidP="00AE4DB5">
      <w:pPr>
        <w:tabs>
          <w:tab w:val="left" w:pos="2095"/>
        </w:tabs>
        <w:spacing w:after="0"/>
        <w:rPr>
          <w:rFonts w:cstheme="minorHAnsi"/>
          <w:b/>
        </w:rPr>
      </w:pPr>
      <w:r w:rsidRPr="00BA7D18">
        <w:rPr>
          <w:rFonts w:cstheme="minorHAnsi"/>
          <w:b/>
        </w:rPr>
        <w:t>Vrednovanje kao učenje</w:t>
      </w:r>
    </w:p>
    <w:p w14:paraId="6784A8E3" w14:textId="77777777" w:rsidR="00AE4DB5" w:rsidRPr="00BA7D18" w:rsidRDefault="00AE4DB5" w:rsidP="00AE4DB5">
      <w:pPr>
        <w:rPr>
          <w:rFonts w:cstheme="minorHAnsi"/>
        </w:rPr>
      </w:pPr>
      <w:r w:rsidRPr="00BA7D18">
        <w:rPr>
          <w:rFonts w:cstheme="minorHAnsi"/>
          <w:b/>
        </w:rPr>
        <w:t xml:space="preserve">Primjer 1:  </w:t>
      </w:r>
      <w:r w:rsidRPr="00BA7D18">
        <w:rPr>
          <w:rFonts w:cstheme="minorHAnsi"/>
        </w:rPr>
        <w:t>Zadatci za vršnjačko vrednovanje (Prilog A)</w:t>
      </w:r>
    </w:p>
    <w:p w14:paraId="67500373" w14:textId="77777777" w:rsidR="00AE4DB5" w:rsidRPr="00BA7D18" w:rsidRDefault="00AE4DB5" w:rsidP="00AE4DB5">
      <w:pPr>
        <w:spacing w:after="0"/>
        <w:rPr>
          <w:rFonts w:cstheme="minorHAnsi"/>
          <w:sz w:val="40"/>
          <w:szCs w:val="40"/>
        </w:rPr>
        <w:sectPr w:rsidR="00AE4DB5" w:rsidRPr="00BA7D18" w:rsidSect="00AC702C">
          <w:headerReference w:type="default" r:id="rId27"/>
          <w:footerReference w:type="default" r:id="rId28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BA7D18">
        <w:rPr>
          <w:rFonts w:cstheme="minorHAnsi"/>
          <w:sz w:val="36"/>
          <w:szCs w:val="36"/>
        </w:rPr>
        <w:t>●</w:t>
      </w:r>
      <w:r w:rsidRPr="00BA7D18">
        <w:rPr>
          <w:rFonts w:cstheme="minorHAnsi"/>
          <w:sz w:val="40"/>
          <w:szCs w:val="40"/>
        </w:rPr>
        <w:t xml:space="preserve"> </w:t>
      </w:r>
    </w:p>
    <w:p w14:paraId="03A13DB4" w14:textId="77777777" w:rsidR="00AE4DB5" w:rsidRPr="00BA7D18" w:rsidRDefault="00AE4DB5" w:rsidP="00AE4DB5">
      <w:pPr>
        <w:spacing w:after="0"/>
        <w:rPr>
          <w:rFonts w:cstheme="minorHAnsi"/>
        </w:rPr>
      </w:pPr>
      <w:r w:rsidRPr="00BA7D18">
        <w:rPr>
          <w:rFonts w:cstheme="minorHAnsi"/>
        </w:rPr>
        <w:t>Pitanja:</w:t>
      </w:r>
    </w:p>
    <w:p w14:paraId="5BC8DD95" w14:textId="77777777" w:rsidR="00AE4DB5" w:rsidRPr="00BA7D18" w:rsidRDefault="00AE4DB5" w:rsidP="00AE4DB5">
      <w:pPr>
        <w:pStyle w:val="Odlomakpopisa"/>
        <w:numPr>
          <w:ilvl w:val="0"/>
          <w:numId w:val="8"/>
        </w:numPr>
        <w:spacing w:after="100"/>
        <w:rPr>
          <w:rFonts w:cstheme="minorHAnsi"/>
        </w:rPr>
      </w:pPr>
      <w:r w:rsidRPr="00BA7D18">
        <w:rPr>
          <w:rFonts w:cstheme="minorHAnsi"/>
        </w:rPr>
        <w:t>Napiši tri moguća i dva nemoguća događaj.</w:t>
      </w:r>
    </w:p>
    <w:p w14:paraId="43E98A00" w14:textId="77777777" w:rsidR="00AE4DB5" w:rsidRPr="00BA7D18" w:rsidRDefault="00AE4DB5" w:rsidP="00AE4DB5">
      <w:pPr>
        <w:numPr>
          <w:ilvl w:val="0"/>
          <w:numId w:val="8"/>
        </w:numPr>
        <w:spacing w:after="100" w:line="240" w:lineRule="auto"/>
        <w:jc w:val="both"/>
      </w:pPr>
      <w:r w:rsidRPr="00BA7D18">
        <w:t>Napiši neki slučajan pokus i sve njegove elementarne događaje.</w:t>
      </w:r>
    </w:p>
    <w:p w14:paraId="715FF8EA" w14:textId="77777777" w:rsidR="00AE4DB5" w:rsidRPr="00BA7D18" w:rsidRDefault="00AE4DB5" w:rsidP="00AE4DB5">
      <w:pPr>
        <w:numPr>
          <w:ilvl w:val="0"/>
          <w:numId w:val="8"/>
        </w:numPr>
        <w:spacing w:after="100" w:line="240" w:lineRule="auto"/>
        <w:jc w:val="both"/>
      </w:pPr>
      <w:r w:rsidRPr="00BA7D18">
        <w:rPr>
          <w:rFonts w:eastAsiaTheme="minorEastAsia"/>
        </w:rPr>
        <w:t>Je li vjerojatnije da ćemo pri bacanju dviju igraćih kockica dobiti barem jednu šesticu ili dva parna broja?</w:t>
      </w:r>
    </w:p>
    <w:p w14:paraId="09DD1DD3" w14:textId="77777777" w:rsidR="00AE4DB5" w:rsidRPr="00BA7D18" w:rsidRDefault="00AE4DB5" w:rsidP="00AE4DB5">
      <w:pPr>
        <w:numPr>
          <w:ilvl w:val="0"/>
          <w:numId w:val="8"/>
        </w:numPr>
        <w:spacing w:after="100" w:line="240" w:lineRule="auto"/>
        <w:jc w:val="both"/>
      </w:pPr>
      <w:r w:rsidRPr="00BA7D18">
        <w:t>Napiši neki događaj i njemu suprotan događaj te im izračunaj vjerojatnosti. Što moraš dobiti kad zbrojiš dobivene vjerojatnosti?</w:t>
      </w:r>
    </w:p>
    <w:p w14:paraId="02CDE207" w14:textId="77777777" w:rsidR="00AE4DB5" w:rsidRPr="00BA7D18" w:rsidRDefault="00AE4DB5" w:rsidP="00AE4DB5">
      <w:pPr>
        <w:numPr>
          <w:ilvl w:val="0"/>
          <w:numId w:val="8"/>
        </w:numPr>
        <w:spacing w:after="100" w:line="240" w:lineRule="auto"/>
        <w:jc w:val="both"/>
      </w:pPr>
      <w:r w:rsidRPr="00BA7D18">
        <w:t>Smisli dva jednako moguća događaja te im izračunaj vjerojatnost.</w:t>
      </w:r>
    </w:p>
    <w:p w14:paraId="2F64C6C3" w14:textId="77777777" w:rsidR="00AE4DB5" w:rsidRPr="00BA7D18" w:rsidRDefault="00AE4DB5" w:rsidP="00AE4DB5">
      <w:pPr>
        <w:spacing w:after="0"/>
        <w:rPr>
          <w:rFonts w:cstheme="minorHAnsi"/>
        </w:rPr>
      </w:pPr>
      <w:r w:rsidRPr="00BA7D18">
        <w:rPr>
          <w:rFonts w:cstheme="minorHAnsi"/>
          <w:sz w:val="36"/>
          <w:szCs w:val="36"/>
        </w:rPr>
        <w:sym w:font="Symbol" w:char="00A8"/>
      </w:r>
      <w:r w:rsidRPr="00BA7D18">
        <w:rPr>
          <w:rFonts w:cstheme="minorHAnsi"/>
          <w:sz w:val="40"/>
          <w:szCs w:val="40"/>
        </w:rPr>
        <w:t xml:space="preserve"> </w:t>
      </w:r>
      <w:r w:rsidRPr="00BA7D18">
        <w:rPr>
          <w:rFonts w:cstheme="minorHAnsi"/>
        </w:rPr>
        <w:t xml:space="preserve">Pitanja: </w:t>
      </w:r>
    </w:p>
    <w:p w14:paraId="482A04BA" w14:textId="77777777" w:rsidR="00AE4DB5" w:rsidRPr="00BA7D18" w:rsidRDefault="00AE4DB5" w:rsidP="00AE4DB5">
      <w:pPr>
        <w:pStyle w:val="Odlomakpopisa"/>
        <w:numPr>
          <w:ilvl w:val="0"/>
          <w:numId w:val="8"/>
        </w:numPr>
        <w:spacing w:after="100"/>
        <w:rPr>
          <w:rFonts w:cstheme="minorHAnsi"/>
        </w:rPr>
      </w:pPr>
      <w:r w:rsidRPr="00BA7D18">
        <w:rPr>
          <w:rFonts w:cstheme="minorHAnsi"/>
        </w:rPr>
        <w:t>Napiši tri moguća i dva sigurna događaja.</w:t>
      </w:r>
    </w:p>
    <w:p w14:paraId="0F0434E8" w14:textId="77777777" w:rsidR="00AE4DB5" w:rsidRPr="00BA7D18" w:rsidRDefault="00AE4DB5" w:rsidP="00AE4DB5">
      <w:pPr>
        <w:numPr>
          <w:ilvl w:val="0"/>
          <w:numId w:val="8"/>
        </w:numPr>
        <w:spacing w:after="100" w:line="240" w:lineRule="auto"/>
        <w:jc w:val="both"/>
      </w:pPr>
      <w:r w:rsidRPr="00BA7D18">
        <w:t>Napiši neki slučajan pokus i sve njegove elementarne događaje.</w:t>
      </w:r>
    </w:p>
    <w:p w14:paraId="2F6E59E3" w14:textId="77777777" w:rsidR="00AE4DB5" w:rsidRPr="00BA7D18" w:rsidRDefault="00AE4DB5" w:rsidP="00AE4DB5">
      <w:pPr>
        <w:numPr>
          <w:ilvl w:val="0"/>
          <w:numId w:val="8"/>
        </w:numPr>
        <w:spacing w:after="100" w:line="240" w:lineRule="auto"/>
        <w:jc w:val="both"/>
      </w:pPr>
      <w:r w:rsidRPr="00BA7D18">
        <w:rPr>
          <w:rFonts w:eastAsiaTheme="minorEastAsia"/>
        </w:rPr>
        <w:t>Je li vjerojatnije da ćemo pri bacanju dviju igraćih kockica dobiti barem jednu peticu ili dva neparna broja?</w:t>
      </w:r>
    </w:p>
    <w:p w14:paraId="377B1662" w14:textId="77777777" w:rsidR="00AE4DB5" w:rsidRPr="00BA7D18" w:rsidRDefault="00AE4DB5" w:rsidP="00AE4DB5">
      <w:pPr>
        <w:numPr>
          <w:ilvl w:val="0"/>
          <w:numId w:val="8"/>
        </w:numPr>
        <w:spacing w:after="100" w:line="240" w:lineRule="auto"/>
        <w:jc w:val="both"/>
      </w:pPr>
      <w:r w:rsidRPr="00BA7D18">
        <w:t>Napiši neki događaj i njemu suprotan događaj te im izračunaj vjerojatnosti. Što moraš dobiti kad zbrojiš dobivene vjerojatnosti?</w:t>
      </w:r>
    </w:p>
    <w:p w14:paraId="08167AEE" w14:textId="77777777" w:rsidR="00AE4DB5" w:rsidRPr="00BA7D18" w:rsidRDefault="00AE4DB5" w:rsidP="00AE4DB5">
      <w:pPr>
        <w:numPr>
          <w:ilvl w:val="0"/>
          <w:numId w:val="8"/>
        </w:numPr>
        <w:spacing w:after="0" w:line="240" w:lineRule="auto"/>
        <w:jc w:val="both"/>
        <w:rPr>
          <w:rFonts w:cstheme="minorHAnsi"/>
        </w:rPr>
      </w:pPr>
      <w:r w:rsidRPr="00BA7D18">
        <w:t>Smisli dva jednako moguća događaja te im izračunaj vjerojatnost.</w:t>
      </w:r>
    </w:p>
    <w:p w14:paraId="6176C151" w14:textId="77777777" w:rsidR="00AE4DB5" w:rsidRPr="00BA7D18" w:rsidRDefault="00AE4DB5" w:rsidP="00AE4DB5">
      <w:pPr>
        <w:spacing w:after="0" w:line="240" w:lineRule="auto"/>
        <w:jc w:val="both"/>
        <w:rPr>
          <w:rFonts w:cstheme="minorHAnsi"/>
        </w:rPr>
        <w:sectPr w:rsidR="00AE4DB5" w:rsidRPr="00BA7D18" w:rsidSect="00AC702C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23E33DDC" w14:textId="77777777" w:rsidR="00AE4DB5" w:rsidRPr="00BA7D18" w:rsidRDefault="00AE4DB5" w:rsidP="00AE4DB5">
      <w:pPr>
        <w:spacing w:after="0" w:line="240" w:lineRule="auto"/>
        <w:jc w:val="both"/>
        <w:rPr>
          <w:rFonts w:cstheme="minorHAnsi"/>
        </w:rPr>
      </w:pPr>
    </w:p>
    <w:p w14:paraId="5FC8D6F2" w14:textId="77777777" w:rsidR="00AE4DB5" w:rsidRDefault="00AE4DB5" w:rsidP="00AE4DB5">
      <w:pPr>
        <w:spacing w:after="0" w:line="240" w:lineRule="auto"/>
        <w:jc w:val="both"/>
        <w:rPr>
          <w:rFonts w:cstheme="minorHAnsi"/>
        </w:rPr>
      </w:pPr>
    </w:p>
    <w:p w14:paraId="36EADA55" w14:textId="77777777" w:rsidR="00AE4DB5" w:rsidRDefault="00AE4DB5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  <w:sectPr w:rsidR="00AE4DB5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63801B0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2A1C6257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68E3C93F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412D4534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16AD4AE6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72B9213F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2297B98A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22002693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48403E24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10243E15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79632A91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75A2BF62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14DCBC23" w14:textId="77777777" w:rsidR="00844E78" w:rsidRDefault="00844E78" w:rsidP="00AE4DB5">
      <w:pPr>
        <w:tabs>
          <w:tab w:val="left" w:pos="2095"/>
        </w:tabs>
        <w:spacing w:after="0"/>
        <w:rPr>
          <w:rFonts w:cstheme="minorHAnsi"/>
          <w:b/>
        </w:rPr>
      </w:pPr>
    </w:p>
    <w:p w14:paraId="6AC6AF3D" w14:textId="7F9511E7" w:rsidR="00AE4DB5" w:rsidRPr="00494DD3" w:rsidRDefault="00AE4DB5" w:rsidP="00AE4DB5">
      <w:pPr>
        <w:tabs>
          <w:tab w:val="left" w:pos="2095"/>
        </w:tabs>
        <w:spacing w:after="0"/>
        <w:rPr>
          <w:rFonts w:cstheme="minorHAnsi"/>
          <w:b/>
        </w:rPr>
      </w:pPr>
      <w:r w:rsidRPr="00494DD3">
        <w:rPr>
          <w:rFonts w:cstheme="minorHAnsi"/>
          <w:b/>
        </w:rPr>
        <w:lastRenderedPageBreak/>
        <w:t xml:space="preserve">Vrednovanje </w:t>
      </w:r>
      <w:r>
        <w:rPr>
          <w:rFonts w:cstheme="minorHAnsi"/>
          <w:b/>
        </w:rPr>
        <w:t>naučenog</w:t>
      </w:r>
    </w:p>
    <w:p w14:paraId="633DB87C" w14:textId="77777777" w:rsidR="00AE4DB5" w:rsidRDefault="00AE4DB5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  <w:sectPr w:rsidR="00AE4DB5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51DB5AAB" w14:textId="77777777" w:rsidR="00AE4DB5" w:rsidRDefault="00AE4DB5" w:rsidP="00AE4DB5"/>
    <w:p w14:paraId="673221FE" w14:textId="77777777" w:rsidR="00AE4DB5" w:rsidRPr="00FF0EFF" w:rsidRDefault="00AE4DB5" w:rsidP="00AE4DB5">
      <w:r w:rsidRPr="00FF0EFF">
        <w:t xml:space="preserve">Ime i prezime ................................................................                                                               </w:t>
      </w:r>
      <w:r>
        <w:t xml:space="preserve">                  grupa A</w:t>
      </w:r>
    </w:p>
    <w:p w14:paraId="094EFF3E" w14:textId="77777777" w:rsidR="00AE4DB5" w:rsidRDefault="00AE4DB5" w:rsidP="00AE4DB5">
      <w:pPr>
        <w:spacing w:after="0" w:line="240" w:lineRule="auto"/>
        <w:rPr>
          <w:rFonts w:cstheme="minorHAnsi"/>
        </w:rPr>
      </w:pPr>
    </w:p>
    <w:p w14:paraId="36A2AB91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 xml:space="preserve">.  </w:t>
      </w:r>
      <w:r>
        <w:rPr>
          <w:rFonts w:cstheme="minorHAnsi"/>
        </w:rPr>
        <w:t>Izračunajte nepoznati član razmjera.</w:t>
      </w:r>
    </w:p>
    <w:p w14:paraId="199C9C71" w14:textId="77777777" w:rsidR="00AE4DB5" w:rsidRPr="00FF0EFF" w:rsidRDefault="00AE4DB5" w:rsidP="00AE4DB5">
      <w:pPr>
        <w:spacing w:after="0" w:line="240" w:lineRule="auto"/>
        <w:rPr>
          <w:rFonts w:cstheme="minorHAnsi"/>
        </w:rPr>
      </w:pPr>
    </w:p>
    <w:p w14:paraId="282A4876" w14:textId="77777777" w:rsidR="00AE4DB5" w:rsidRPr="00FF0EFF" w:rsidRDefault="00AE4DB5" w:rsidP="00AE4DB5">
      <w:pPr>
        <w:spacing w:after="0" w:line="240" w:lineRule="auto"/>
        <w:ind w:firstLine="708"/>
        <w:rPr>
          <w:rFonts w:cstheme="minorHAnsi"/>
        </w:rPr>
      </w:pPr>
      <w:r w:rsidRPr="00EE539A">
        <w:rPr>
          <w:position w:val="-22"/>
        </w:rPr>
        <w:object w:dxaOrig="1280" w:dyaOrig="580" w14:anchorId="2C497632">
          <v:shape id="_x0000_i1036" type="#_x0000_t75" style="width:63.75pt;height:29.25pt" o:ole="">
            <v:imagedata r:id="rId29" o:title=""/>
          </v:shape>
          <o:OLEObject Type="Embed" ProgID="Equation.DSMT4" ShapeID="_x0000_i1036" DrawAspect="Content" ObjectID="_1693492518" r:id="rId30"/>
        </w:object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</w:p>
    <w:p w14:paraId="792A8D30" w14:textId="77777777" w:rsidR="00AE4DB5" w:rsidRPr="00FF0EFF" w:rsidRDefault="00AE4DB5" w:rsidP="00AE4DB5">
      <w:pPr>
        <w:spacing w:after="0" w:line="240" w:lineRule="auto"/>
        <w:ind w:firstLine="708"/>
        <w:rPr>
          <w:rFonts w:cstheme="minorHAnsi"/>
        </w:rPr>
      </w:pP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  <w:t xml:space="preserve">           </w:t>
      </w:r>
      <w:r w:rsidRPr="00FF0EFF">
        <w:rPr>
          <w:rFonts w:cstheme="minorHAnsi"/>
        </w:rPr>
        <w:tab/>
      </w:r>
    </w:p>
    <w:p w14:paraId="70775EB9" w14:textId="77777777" w:rsidR="00AE4DB5" w:rsidRPr="00FF0EFF" w:rsidRDefault="00AE4DB5" w:rsidP="00AE4DB5">
      <w:pPr>
        <w:spacing w:after="0" w:line="240" w:lineRule="auto"/>
        <w:rPr>
          <w:rFonts w:cstheme="minorHAnsi"/>
        </w:rPr>
      </w:pPr>
    </w:p>
    <w:p w14:paraId="2E79DBD0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  <w:r w:rsidRPr="00FF0EFF">
        <w:rPr>
          <w:rFonts w:cstheme="minorHAnsi"/>
          <w:sz w:val="18"/>
          <w:szCs w:val="18"/>
        </w:rPr>
        <w:t xml:space="preserve">  </w:t>
      </w:r>
    </w:p>
    <w:p w14:paraId="13F2971A" w14:textId="77777777" w:rsidR="00AE4DB5" w:rsidRPr="00FF0EFF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5C9B806F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549B00CF" w14:textId="77777777" w:rsidR="00AE4DB5" w:rsidRDefault="00AE4DB5" w:rsidP="00AE4DB5">
      <w:pPr>
        <w:tabs>
          <w:tab w:val="left" w:pos="426"/>
          <w:tab w:val="left" w:pos="567"/>
        </w:tabs>
        <w:spacing w:after="0" w:line="240" w:lineRule="auto"/>
        <w:ind w:left="284" w:hanging="284"/>
        <w:rPr>
          <w:rFonts w:eastAsiaTheme="minorEastAsia"/>
        </w:rPr>
      </w:pPr>
      <w:r>
        <w:rPr>
          <w:rFonts w:eastAsiaTheme="minorEastAsia"/>
        </w:rPr>
        <w:t>2.</w:t>
      </w:r>
      <w:r>
        <w:rPr>
          <w:rFonts w:eastAsiaTheme="minorEastAsia"/>
        </w:rPr>
        <w:tab/>
        <w:t>U kućici za ptice dovoljno je sjemenki za prehranu 15 ptica tijekom 27 dana. Koliko bi dana potrajala ta ista količina sjemenki da se iz kućice hrani 6  ptica manje?</w:t>
      </w:r>
    </w:p>
    <w:p w14:paraId="597AE0E9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5A133112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2D4E64FE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33853BDE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19567417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24B051ED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1B43B416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0F60724F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020DEAAA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6AF02471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19B2F519" w14:textId="77777777" w:rsidR="00AE4DB5" w:rsidRPr="00FF0EFF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017175CF" w14:textId="77777777" w:rsidR="00AE4DB5" w:rsidRPr="00FF0EFF" w:rsidRDefault="00AE4DB5" w:rsidP="00AE4DB5">
      <w:pPr>
        <w:spacing w:after="0"/>
        <w:rPr>
          <w:rFonts w:eastAsiaTheme="minorEastAsia"/>
        </w:rPr>
      </w:pPr>
    </w:p>
    <w:p w14:paraId="78C142BD" w14:textId="77777777" w:rsidR="00AE4DB5" w:rsidRPr="00FF0EFF" w:rsidRDefault="00AE4DB5" w:rsidP="00AE4DB5">
      <w:pPr>
        <w:tabs>
          <w:tab w:val="left" w:pos="284"/>
        </w:tabs>
        <w:spacing w:after="0"/>
      </w:pPr>
      <w:r>
        <w:rPr>
          <w:rFonts w:eastAsiaTheme="minorEastAsia"/>
        </w:rPr>
        <w:t>3.</w:t>
      </w:r>
      <w:r>
        <w:rPr>
          <w:rFonts w:eastAsiaTheme="minorEastAsia"/>
        </w:rPr>
        <w:tab/>
        <w:t xml:space="preserve">Ako se </w:t>
      </w:r>
      <w:r w:rsidRPr="00EF6478">
        <w:rPr>
          <w:rFonts w:eastAsiaTheme="minorEastAsia"/>
          <w:color w:val="FF0000"/>
        </w:rPr>
        <w:t>s</w:t>
      </w:r>
      <w:r>
        <w:rPr>
          <w:rFonts w:eastAsiaTheme="minorEastAsia"/>
        </w:rPr>
        <w:t xml:space="preserve"> 20 ml tinte mogu ispisati 142 stranice, koliko će tinte biti potrebno za ispisati 639 stranica?</w:t>
      </w:r>
    </w:p>
    <w:p w14:paraId="292A43E0" w14:textId="77777777" w:rsidR="00AE4DB5" w:rsidRDefault="00AE4DB5" w:rsidP="00AE4DB5">
      <w:pPr>
        <w:rPr>
          <w:rFonts w:cstheme="minorHAnsi"/>
        </w:rPr>
      </w:pPr>
    </w:p>
    <w:p w14:paraId="557AA717" w14:textId="77777777" w:rsidR="00AE4DB5" w:rsidRDefault="00AE4DB5" w:rsidP="00AE4DB5">
      <w:pPr>
        <w:rPr>
          <w:rFonts w:cstheme="minorHAnsi"/>
        </w:rPr>
      </w:pPr>
    </w:p>
    <w:p w14:paraId="5D68F878" w14:textId="77777777" w:rsidR="00AE4DB5" w:rsidRDefault="00AE4DB5" w:rsidP="00AE4DB5">
      <w:pPr>
        <w:rPr>
          <w:rFonts w:cstheme="minorHAnsi"/>
        </w:rPr>
      </w:pPr>
    </w:p>
    <w:p w14:paraId="1F10E8A4" w14:textId="77777777" w:rsidR="00AE4DB5" w:rsidRDefault="00AE4DB5" w:rsidP="00AE4DB5">
      <w:pPr>
        <w:rPr>
          <w:rFonts w:cstheme="minorHAnsi"/>
        </w:rPr>
      </w:pPr>
    </w:p>
    <w:p w14:paraId="66B99545" w14:textId="77777777" w:rsidR="00AE4DB5" w:rsidRDefault="00AE4DB5" w:rsidP="00AE4DB5">
      <w:pPr>
        <w:rPr>
          <w:rFonts w:cstheme="minorHAnsi"/>
        </w:rPr>
      </w:pPr>
    </w:p>
    <w:p w14:paraId="78A07305" w14:textId="77777777" w:rsidR="00AE4DB5" w:rsidRPr="00BA7D18" w:rsidRDefault="00AE4DB5" w:rsidP="00AE4DB5">
      <w:pPr>
        <w:ind w:left="284" w:hanging="284"/>
        <w:jc w:val="both"/>
        <w:rPr>
          <w:rFonts w:cstheme="minorHAnsi"/>
        </w:rPr>
      </w:pPr>
      <w:r>
        <w:rPr>
          <w:rFonts w:cstheme="minorHAnsi"/>
        </w:rPr>
        <w:t>4</w:t>
      </w:r>
      <w:r w:rsidRPr="00FF0EFF">
        <w:rPr>
          <w:rFonts w:cstheme="minorHAnsi"/>
        </w:rPr>
        <w:t xml:space="preserve">.  </w:t>
      </w:r>
      <w:r w:rsidRPr="00BA7D18">
        <w:rPr>
          <w:rFonts w:cstheme="minorHAnsi"/>
        </w:rPr>
        <w:t>Za koje vrijeme glavnica od 9 750 kn uz kamatnu stopu od 4 % donese iste kamate kao i glavnica od 19 500 kn uz kamatnu stopu od 6 % na dvije godine?</w:t>
      </w:r>
    </w:p>
    <w:p w14:paraId="3E6989CB" w14:textId="77777777" w:rsidR="00AE4DB5" w:rsidRDefault="00AE4DB5" w:rsidP="00AE4DB5">
      <w:pPr>
        <w:jc w:val="both"/>
        <w:rPr>
          <w:rFonts w:cstheme="minorHAnsi"/>
        </w:rPr>
      </w:pPr>
    </w:p>
    <w:p w14:paraId="71D7F7B3" w14:textId="77777777" w:rsidR="00AE4DB5" w:rsidRDefault="00AE4DB5" w:rsidP="00AE4DB5">
      <w:pPr>
        <w:rPr>
          <w:rFonts w:cstheme="minorHAnsi"/>
        </w:rPr>
      </w:pPr>
    </w:p>
    <w:p w14:paraId="05468EC2" w14:textId="77777777" w:rsidR="00AE4DB5" w:rsidRDefault="00AE4DB5" w:rsidP="00AE4DB5">
      <w:pPr>
        <w:rPr>
          <w:rFonts w:cstheme="minorHAnsi"/>
        </w:rPr>
      </w:pPr>
    </w:p>
    <w:p w14:paraId="7EDF5E59" w14:textId="732A4FDF" w:rsidR="00AE4DB5" w:rsidRDefault="00AE4DB5" w:rsidP="00AE4DB5">
      <w:pPr>
        <w:rPr>
          <w:rFonts w:cstheme="minorHAnsi"/>
        </w:rPr>
      </w:pPr>
    </w:p>
    <w:p w14:paraId="394710F4" w14:textId="76622CB1" w:rsidR="00844E78" w:rsidRDefault="00844E78" w:rsidP="00AE4DB5">
      <w:pPr>
        <w:rPr>
          <w:rFonts w:cstheme="minorHAnsi"/>
        </w:rPr>
      </w:pPr>
    </w:p>
    <w:p w14:paraId="2F596A27" w14:textId="144A2AB8" w:rsidR="00844E78" w:rsidRDefault="00844E78" w:rsidP="00AE4DB5">
      <w:pPr>
        <w:rPr>
          <w:rFonts w:cstheme="minorHAnsi"/>
        </w:rPr>
      </w:pPr>
    </w:p>
    <w:p w14:paraId="7C55926E" w14:textId="79DF9200" w:rsidR="00844E78" w:rsidRDefault="00844E78" w:rsidP="00AE4DB5">
      <w:pPr>
        <w:rPr>
          <w:rFonts w:cstheme="minorHAnsi"/>
        </w:rPr>
      </w:pPr>
    </w:p>
    <w:p w14:paraId="10F0F693" w14:textId="07302086" w:rsidR="00844E78" w:rsidRDefault="00844E78" w:rsidP="00AE4DB5">
      <w:pPr>
        <w:rPr>
          <w:rFonts w:cstheme="minorHAnsi"/>
        </w:rPr>
      </w:pPr>
    </w:p>
    <w:p w14:paraId="5C5C7438" w14:textId="77777777" w:rsidR="00844E78" w:rsidRDefault="00844E78" w:rsidP="00AE4DB5">
      <w:pPr>
        <w:rPr>
          <w:rFonts w:cstheme="minorHAnsi"/>
        </w:rPr>
      </w:pPr>
    </w:p>
    <w:p w14:paraId="740C6D98" w14:textId="77777777" w:rsidR="00AE4DB5" w:rsidRPr="00FF0EFF" w:rsidRDefault="00AE4DB5" w:rsidP="00AE4DB5">
      <w:pPr>
        <w:spacing w:after="0" w:line="240" w:lineRule="auto"/>
        <w:rPr>
          <w:rFonts w:cstheme="minorHAnsi"/>
        </w:rPr>
      </w:pPr>
      <w:r w:rsidRPr="00FF0EFF">
        <w:rPr>
          <w:rFonts w:cstheme="minorHAnsi"/>
        </w:rPr>
        <w:lastRenderedPageBreak/>
        <w:t xml:space="preserve">Ime i prezime ................................................................                                                      </w:t>
      </w:r>
      <w:r>
        <w:rPr>
          <w:rFonts w:cstheme="minorHAnsi"/>
        </w:rPr>
        <w:tab/>
      </w:r>
      <w:r>
        <w:rPr>
          <w:rFonts w:cstheme="minorHAnsi"/>
        </w:rPr>
        <w:tab/>
      </w:r>
      <w:r w:rsidRPr="00FF0EFF">
        <w:rPr>
          <w:rFonts w:cstheme="minorHAnsi"/>
        </w:rPr>
        <w:t>grupa B</w:t>
      </w:r>
    </w:p>
    <w:p w14:paraId="1BD54C7F" w14:textId="77777777" w:rsidR="00AE4DB5" w:rsidRDefault="00AE4DB5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60E45A4F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 xml:space="preserve">.  </w:t>
      </w:r>
      <w:r>
        <w:rPr>
          <w:rFonts w:cstheme="minorHAnsi"/>
        </w:rPr>
        <w:t>Izračunajte nepoznati član razmjera.</w:t>
      </w:r>
    </w:p>
    <w:p w14:paraId="33696F0D" w14:textId="77777777" w:rsidR="00AE4DB5" w:rsidRPr="00FF0EFF" w:rsidRDefault="00AE4DB5" w:rsidP="00AE4DB5">
      <w:pPr>
        <w:spacing w:after="0" w:line="240" w:lineRule="auto"/>
        <w:rPr>
          <w:rFonts w:cstheme="minorHAnsi"/>
        </w:rPr>
      </w:pPr>
    </w:p>
    <w:p w14:paraId="6ED62434" w14:textId="77777777" w:rsidR="00AE4DB5" w:rsidRPr="00FF0EFF" w:rsidRDefault="00AE4DB5" w:rsidP="00AE4DB5">
      <w:pPr>
        <w:spacing w:after="0" w:line="240" w:lineRule="auto"/>
        <w:ind w:firstLine="708"/>
        <w:rPr>
          <w:rFonts w:cstheme="minorHAnsi"/>
        </w:rPr>
      </w:pPr>
      <w:r w:rsidRPr="00EE539A">
        <w:rPr>
          <w:position w:val="-22"/>
        </w:rPr>
        <w:object w:dxaOrig="1260" w:dyaOrig="580" w14:anchorId="1948382E">
          <v:shape id="_x0000_i1037" type="#_x0000_t75" style="width:63pt;height:29.25pt" o:ole="">
            <v:imagedata r:id="rId31" o:title=""/>
          </v:shape>
          <o:OLEObject Type="Embed" ProgID="Equation.DSMT4" ShapeID="_x0000_i1037" DrawAspect="Content" ObjectID="_1693492519" r:id="rId32"/>
        </w:object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</w:p>
    <w:p w14:paraId="2837E0F8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02BE4A29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  <w:r w:rsidRPr="00FF0EFF">
        <w:rPr>
          <w:rFonts w:cstheme="minorHAnsi"/>
          <w:sz w:val="18"/>
          <w:szCs w:val="18"/>
        </w:rPr>
        <w:t xml:space="preserve">  </w:t>
      </w:r>
    </w:p>
    <w:p w14:paraId="592FC5FC" w14:textId="77777777" w:rsidR="00AE4DB5" w:rsidRPr="00FF0EFF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18CB2C25" w14:textId="77777777" w:rsidR="00AE4DB5" w:rsidRPr="00FF0EFF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45693885" w14:textId="77777777" w:rsidR="00AE4DB5" w:rsidRDefault="00AE4DB5" w:rsidP="00AE4DB5">
      <w:pPr>
        <w:spacing w:after="0"/>
        <w:rPr>
          <w:rFonts w:eastAsiaTheme="minorEastAsia"/>
        </w:rPr>
      </w:pPr>
    </w:p>
    <w:p w14:paraId="70AA1F2E" w14:textId="77777777" w:rsidR="00AE4DB5" w:rsidRDefault="00AE4DB5" w:rsidP="00AE4DB5">
      <w:pPr>
        <w:spacing w:after="0"/>
        <w:rPr>
          <w:rFonts w:eastAsiaTheme="minorEastAsia"/>
        </w:rPr>
      </w:pPr>
    </w:p>
    <w:p w14:paraId="497B11E2" w14:textId="77777777" w:rsidR="00AE4DB5" w:rsidRDefault="00AE4DB5" w:rsidP="00AE4DB5">
      <w:pPr>
        <w:spacing w:after="0"/>
        <w:rPr>
          <w:rFonts w:eastAsiaTheme="minorEastAsia"/>
        </w:rPr>
      </w:pPr>
    </w:p>
    <w:p w14:paraId="1169F3C8" w14:textId="77777777" w:rsidR="00AE4DB5" w:rsidRPr="00FF0EFF" w:rsidRDefault="00AE4DB5" w:rsidP="00AE4DB5">
      <w:pPr>
        <w:spacing w:after="0"/>
        <w:rPr>
          <w:rFonts w:eastAsiaTheme="minorEastAsia"/>
        </w:rPr>
      </w:pPr>
    </w:p>
    <w:p w14:paraId="28B9E99E" w14:textId="77777777" w:rsidR="00AE4DB5" w:rsidRPr="00FF0EFF" w:rsidRDefault="00AE4DB5" w:rsidP="00AE4DB5">
      <w:pPr>
        <w:spacing w:after="0"/>
        <w:ind w:left="284" w:hanging="284"/>
      </w:pPr>
      <w:r>
        <w:rPr>
          <w:rFonts w:eastAsiaTheme="minorEastAsia"/>
        </w:rPr>
        <w:t>2.</w:t>
      </w:r>
      <w:r>
        <w:rPr>
          <w:rFonts w:eastAsiaTheme="minorEastAsia"/>
        </w:rPr>
        <w:tab/>
      </w:r>
      <w:r w:rsidRPr="003A210C">
        <w:rPr>
          <w:rFonts w:eastAsiaTheme="minorEastAsia"/>
        </w:rPr>
        <w:t xml:space="preserve">Ako </w:t>
      </w:r>
      <w:r>
        <w:rPr>
          <w:rFonts w:eastAsiaTheme="minorEastAsia"/>
        </w:rPr>
        <w:t xml:space="preserve">4 </w:t>
      </w:r>
      <w:r w:rsidRPr="003A210C">
        <w:rPr>
          <w:rFonts w:eastAsiaTheme="minorEastAsia"/>
        </w:rPr>
        <w:t>ml spreja</w:t>
      </w:r>
      <w:r>
        <w:rPr>
          <w:rFonts w:eastAsiaTheme="minorEastAsia"/>
        </w:rPr>
        <w:t xml:space="preserve"> može </w:t>
      </w:r>
      <w:r w:rsidRPr="003A210C">
        <w:rPr>
          <w:rFonts w:eastAsiaTheme="minorEastAsia"/>
        </w:rPr>
        <w:t>un</w:t>
      </w:r>
      <w:r>
        <w:rPr>
          <w:rFonts w:eastAsiaTheme="minorEastAsia"/>
        </w:rPr>
        <w:t>ištiti</w:t>
      </w:r>
      <w:r w:rsidRPr="003A210C">
        <w:rPr>
          <w:rFonts w:eastAsiaTheme="minorEastAsia"/>
        </w:rPr>
        <w:t xml:space="preserve"> </w:t>
      </w:r>
      <w:r>
        <w:rPr>
          <w:rFonts w:eastAsiaTheme="minorEastAsia"/>
        </w:rPr>
        <w:t>25 600</w:t>
      </w:r>
      <w:r w:rsidRPr="003A210C">
        <w:rPr>
          <w:rFonts w:eastAsiaTheme="minorEastAsia"/>
        </w:rPr>
        <w:t xml:space="preserve"> bakterija, </w:t>
      </w:r>
      <w:r w:rsidRPr="00667F5C">
        <w:rPr>
          <w:rFonts w:eastAsiaTheme="minorEastAsia"/>
        </w:rPr>
        <w:t>koliko se b</w:t>
      </w:r>
      <w:r w:rsidRPr="003A210C">
        <w:rPr>
          <w:rFonts w:eastAsiaTheme="minorEastAsia"/>
        </w:rPr>
        <w:t>akterij</w:t>
      </w:r>
      <w:r>
        <w:rPr>
          <w:rFonts w:eastAsiaTheme="minorEastAsia"/>
        </w:rPr>
        <w:t xml:space="preserve">a </w:t>
      </w:r>
      <w:r w:rsidRPr="00394E48">
        <w:rPr>
          <w:rFonts w:eastAsiaTheme="minorEastAsia"/>
        </w:rPr>
        <w:t xml:space="preserve">može uništiti s 15 </w:t>
      </w:r>
      <w:r w:rsidRPr="003A210C">
        <w:rPr>
          <w:rFonts w:eastAsiaTheme="minorEastAsia"/>
        </w:rPr>
        <w:t>ml</w:t>
      </w:r>
      <w:r>
        <w:rPr>
          <w:rFonts w:eastAsiaTheme="minorEastAsia"/>
        </w:rPr>
        <w:t xml:space="preserve"> spreja</w:t>
      </w:r>
      <w:r w:rsidRPr="003A210C">
        <w:rPr>
          <w:rFonts w:eastAsiaTheme="minorEastAsia"/>
        </w:rPr>
        <w:t>?</w:t>
      </w:r>
      <w:r>
        <w:rPr>
          <w:rFonts w:eastAsiaTheme="minorEastAsia"/>
        </w:rPr>
        <w:t>.</w:t>
      </w:r>
    </w:p>
    <w:p w14:paraId="7F442172" w14:textId="77777777" w:rsidR="00AE4DB5" w:rsidRDefault="00AE4DB5" w:rsidP="00AE4DB5">
      <w:pPr>
        <w:spacing w:after="0"/>
      </w:pPr>
    </w:p>
    <w:p w14:paraId="73C40474" w14:textId="77777777" w:rsidR="00AE4DB5" w:rsidRPr="00BD4200" w:rsidRDefault="00AE4DB5" w:rsidP="00AE4DB5">
      <w:pPr>
        <w:spacing w:after="0" w:line="240" w:lineRule="auto"/>
        <w:ind w:firstLine="708"/>
        <w:rPr>
          <w:rFonts w:cstheme="minorHAnsi"/>
        </w:rPr>
      </w:pP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</w:p>
    <w:p w14:paraId="41EBC1AA" w14:textId="77777777" w:rsidR="00AE4DB5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0C71636A" w14:textId="77777777" w:rsidR="00AE4DB5" w:rsidRPr="00FF0EFF" w:rsidRDefault="00AE4DB5" w:rsidP="00AE4DB5">
      <w:pPr>
        <w:spacing w:after="0" w:line="240" w:lineRule="auto"/>
        <w:rPr>
          <w:rFonts w:cstheme="minorHAnsi"/>
          <w:sz w:val="18"/>
          <w:szCs w:val="18"/>
        </w:rPr>
      </w:pPr>
    </w:p>
    <w:p w14:paraId="74FF8603" w14:textId="77777777" w:rsidR="00AE4DB5" w:rsidRDefault="00AE4DB5" w:rsidP="00AE4DB5">
      <w:pPr>
        <w:rPr>
          <w:rFonts w:cstheme="minorHAnsi"/>
        </w:rPr>
      </w:pPr>
    </w:p>
    <w:p w14:paraId="09C51D40" w14:textId="77777777" w:rsidR="00AE4DB5" w:rsidRPr="00FF0EFF" w:rsidRDefault="00AE4DB5" w:rsidP="00AE4DB5">
      <w:pPr>
        <w:rPr>
          <w:rFonts w:cstheme="minorHAnsi"/>
        </w:rPr>
      </w:pPr>
    </w:p>
    <w:p w14:paraId="69FFD2F9" w14:textId="77777777" w:rsidR="00AE4DB5" w:rsidRPr="00FF0EFF" w:rsidRDefault="00AE4DB5" w:rsidP="00AE4DB5">
      <w:pPr>
        <w:rPr>
          <w:rFonts w:cstheme="minorHAnsi"/>
        </w:rPr>
      </w:pPr>
    </w:p>
    <w:p w14:paraId="164D998A" w14:textId="77777777" w:rsidR="00AE4DB5" w:rsidRPr="00FF0EFF" w:rsidRDefault="00AE4DB5" w:rsidP="00AE4DB5">
      <w:pPr>
        <w:rPr>
          <w:rFonts w:cstheme="minorHAnsi"/>
        </w:rPr>
      </w:pPr>
    </w:p>
    <w:p w14:paraId="3A07F902" w14:textId="77777777" w:rsidR="00AE4DB5" w:rsidRDefault="00AE4DB5" w:rsidP="00AE4DB5">
      <w:pPr>
        <w:rPr>
          <w:rFonts w:cstheme="minorHAnsi"/>
        </w:rPr>
      </w:pPr>
      <w:r>
        <w:rPr>
          <w:rFonts w:cstheme="minorHAnsi"/>
        </w:rPr>
        <w:t>3</w:t>
      </w:r>
      <w:r w:rsidRPr="00FF0EFF">
        <w:rPr>
          <w:rFonts w:cstheme="minorHAnsi"/>
        </w:rPr>
        <w:t xml:space="preserve">.  </w:t>
      </w:r>
      <w:r>
        <w:rPr>
          <w:rFonts w:cstheme="minorHAnsi"/>
        </w:rPr>
        <w:t>Neki zid 15 zidara sazida za  54 sata. Koliko zidara treba još zaposliti da bi se zid sazidao za 45 sati?</w:t>
      </w:r>
    </w:p>
    <w:p w14:paraId="5EE88C34" w14:textId="77777777" w:rsidR="00AE4DB5" w:rsidRDefault="00AE4DB5" w:rsidP="00AE4DB5">
      <w:pPr>
        <w:rPr>
          <w:rFonts w:cstheme="minorHAnsi"/>
        </w:rPr>
      </w:pPr>
    </w:p>
    <w:p w14:paraId="1A5795DD" w14:textId="77777777" w:rsidR="00AE4DB5" w:rsidRPr="00377C5C" w:rsidRDefault="00AE4DB5" w:rsidP="00AE4DB5">
      <w:pPr>
        <w:spacing w:after="0" w:line="240" w:lineRule="auto"/>
        <w:ind w:firstLine="708"/>
        <w:rPr>
          <w:rFonts w:cstheme="minorHAnsi"/>
        </w:rPr>
      </w:pPr>
      <w:r w:rsidRPr="00FF0EFF">
        <w:rPr>
          <w:rFonts w:cstheme="minorHAnsi"/>
        </w:rPr>
        <w:t xml:space="preserve"> </w:t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 w:rsidRPr="00FF0EFF">
        <w:rPr>
          <w:rFonts w:cstheme="minorHAnsi"/>
        </w:rPr>
        <w:tab/>
      </w:r>
      <w:r>
        <w:rPr>
          <w:rFonts w:cstheme="minorHAnsi"/>
        </w:rPr>
        <w:tab/>
      </w:r>
    </w:p>
    <w:p w14:paraId="2D1CF323" w14:textId="77777777" w:rsidR="00AE4DB5" w:rsidRDefault="00AE4DB5" w:rsidP="00AE4DB5">
      <w:pPr>
        <w:spacing w:after="0"/>
      </w:pPr>
    </w:p>
    <w:p w14:paraId="4AA853DD" w14:textId="77777777" w:rsidR="00AE4DB5" w:rsidRDefault="00AE4DB5" w:rsidP="00AE4DB5">
      <w:pPr>
        <w:spacing w:after="0"/>
      </w:pPr>
    </w:p>
    <w:p w14:paraId="36A6306F" w14:textId="77777777" w:rsidR="00AE4DB5" w:rsidRDefault="00AE4DB5" w:rsidP="00AE4DB5">
      <w:pPr>
        <w:spacing w:after="0"/>
      </w:pPr>
    </w:p>
    <w:p w14:paraId="209CE26D" w14:textId="77777777" w:rsidR="00AE4DB5" w:rsidRDefault="00AE4DB5" w:rsidP="00AE4DB5">
      <w:pPr>
        <w:spacing w:after="0"/>
      </w:pPr>
    </w:p>
    <w:p w14:paraId="3DA729BE" w14:textId="77777777" w:rsidR="00AE4DB5" w:rsidRDefault="00AE4DB5" w:rsidP="00AE4DB5">
      <w:pPr>
        <w:spacing w:after="0"/>
      </w:pPr>
    </w:p>
    <w:p w14:paraId="50F93610" w14:textId="77777777" w:rsidR="00AE4DB5" w:rsidRPr="00FF0EFF" w:rsidRDefault="00AE4DB5" w:rsidP="00AE4DB5">
      <w:pPr>
        <w:spacing w:after="0"/>
      </w:pPr>
    </w:p>
    <w:p w14:paraId="039BEE11" w14:textId="77777777" w:rsidR="00AE4DB5" w:rsidRPr="00FF0EFF" w:rsidRDefault="00AE4DB5" w:rsidP="00AE4DB5">
      <w:pPr>
        <w:spacing w:after="0" w:line="240" w:lineRule="auto"/>
        <w:rPr>
          <w:rFonts w:cstheme="minorHAnsi"/>
          <w:sz w:val="28"/>
          <w:szCs w:val="28"/>
        </w:rPr>
      </w:pPr>
    </w:p>
    <w:p w14:paraId="1008A505" w14:textId="77777777" w:rsidR="00AE4DB5" w:rsidRPr="00BA7D18" w:rsidRDefault="00AE4DB5" w:rsidP="00AE4DB5">
      <w:pPr>
        <w:spacing w:after="0"/>
        <w:jc w:val="both"/>
        <w:rPr>
          <w:rFonts w:cstheme="minorHAnsi"/>
        </w:rPr>
      </w:pPr>
      <w:r>
        <w:rPr>
          <w:rFonts w:cstheme="minorHAnsi"/>
        </w:rPr>
        <w:t>4</w:t>
      </w:r>
      <w:r w:rsidRPr="00FF0EFF">
        <w:rPr>
          <w:rFonts w:cstheme="minorHAnsi"/>
        </w:rPr>
        <w:t xml:space="preserve">.  </w:t>
      </w:r>
      <w:r>
        <w:rPr>
          <w:rFonts w:cstheme="minorHAnsi"/>
        </w:rPr>
        <w:t xml:space="preserve">Uz koliku kamatnu </w:t>
      </w:r>
      <w:r w:rsidRPr="00BA7D18">
        <w:rPr>
          <w:rFonts w:cstheme="minorHAnsi"/>
        </w:rPr>
        <w:t>stopu glavnica od 35 000 kn za 2 godine donese jednake kamate kao i glavnica od 20 000 kn uložena na 7 godina uz kamatnu stopu od 4 %?</w:t>
      </w:r>
    </w:p>
    <w:p w14:paraId="36AF760D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0450A446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24BAB2DA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296C091F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30A6BF62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0808D345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559DA82D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1C49A356" w14:textId="77777777" w:rsidR="00AE4DB5" w:rsidRDefault="00AE4DB5" w:rsidP="00AE4DB5">
      <w:pPr>
        <w:spacing w:after="0"/>
        <w:jc w:val="both"/>
        <w:rPr>
          <w:rFonts w:cstheme="minorHAnsi"/>
          <w:sz w:val="28"/>
          <w:szCs w:val="28"/>
        </w:rPr>
      </w:pPr>
    </w:p>
    <w:p w14:paraId="500BDDAD" w14:textId="77777777" w:rsidR="00AE4DB5" w:rsidRPr="00FF0EFF" w:rsidRDefault="00AE4DB5" w:rsidP="00AE4DB5">
      <w:pPr>
        <w:spacing w:after="0" w:line="240" w:lineRule="auto"/>
        <w:rPr>
          <w:rFonts w:cstheme="minorHAnsi"/>
          <w:sz w:val="28"/>
          <w:szCs w:val="28"/>
        </w:rPr>
      </w:pPr>
    </w:p>
    <w:p w14:paraId="724421F7" w14:textId="77777777" w:rsidR="00AE4DB5" w:rsidRPr="00FF0EFF" w:rsidRDefault="00AE4DB5" w:rsidP="00AE4DB5">
      <w:r w:rsidRPr="00FF0EFF">
        <w:lastRenderedPageBreak/>
        <w:t xml:space="preserve">Ime i prezime ................................................................                                 </w:t>
      </w:r>
      <w:r>
        <w:tab/>
      </w:r>
      <w:r>
        <w:tab/>
      </w:r>
      <w:r>
        <w:tab/>
      </w:r>
      <w:r w:rsidRPr="00FF0EFF">
        <w:t xml:space="preserve">        grupa C</w:t>
      </w:r>
    </w:p>
    <w:p w14:paraId="3AD8050E" w14:textId="77777777" w:rsidR="00AE4DB5" w:rsidRDefault="00AE4DB5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0C46BB89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  <w:r w:rsidRPr="00BD1E73">
        <w:rPr>
          <w:rFonts w:cstheme="minorHAnsi"/>
        </w:rPr>
        <w:t>1</w:t>
      </w:r>
      <w:r w:rsidRPr="00BD1E73">
        <w:rPr>
          <w:rFonts w:eastAsiaTheme="minorEastAsia"/>
        </w:rPr>
        <w:t>.   Izračunajte nepoznati član razmjera.</w:t>
      </w:r>
    </w:p>
    <w:p w14:paraId="10953B42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480F0734" w14:textId="77777777" w:rsidR="00AE4DB5" w:rsidRPr="00BD1E73" w:rsidRDefault="00AE4DB5" w:rsidP="00AE4DB5">
      <w:pPr>
        <w:spacing w:after="0" w:line="240" w:lineRule="auto"/>
        <w:ind w:firstLine="708"/>
        <w:rPr>
          <w:rFonts w:eastAsiaTheme="minorEastAsia"/>
        </w:rPr>
      </w:pPr>
      <w:r w:rsidRPr="00EE539A">
        <w:rPr>
          <w:position w:val="-6"/>
        </w:rPr>
        <w:object w:dxaOrig="1180" w:dyaOrig="300" w14:anchorId="029FF24A">
          <v:shape id="_x0000_i1038" type="#_x0000_t75" style="width:59.25pt;height:15pt" o:ole="">
            <v:imagedata r:id="rId33" o:title=""/>
          </v:shape>
          <o:OLEObject Type="Embed" ProgID="Equation.DSMT4" ShapeID="_x0000_i1038" DrawAspect="Content" ObjectID="_1693492520" r:id="rId34"/>
        </w:object>
      </w:r>
      <w:r w:rsidRPr="00BD1E73">
        <w:rPr>
          <w:rFonts w:eastAsiaTheme="minorEastAsia"/>
        </w:rPr>
        <w:tab/>
      </w:r>
      <w:r w:rsidRPr="00BD1E73">
        <w:rPr>
          <w:rFonts w:eastAsiaTheme="minorEastAsia"/>
        </w:rPr>
        <w:tab/>
      </w:r>
      <w:r w:rsidRPr="00BD1E73">
        <w:rPr>
          <w:rFonts w:eastAsiaTheme="minorEastAsia"/>
        </w:rPr>
        <w:tab/>
      </w:r>
      <w:r w:rsidRPr="00BD1E73">
        <w:rPr>
          <w:rFonts w:eastAsiaTheme="minorEastAsia"/>
        </w:rPr>
        <w:tab/>
      </w:r>
      <w:r w:rsidRPr="00BD1E73">
        <w:rPr>
          <w:rFonts w:eastAsiaTheme="minorEastAsia"/>
        </w:rPr>
        <w:tab/>
      </w:r>
    </w:p>
    <w:p w14:paraId="03942086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64B064DB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5E1A1DE4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2AF9A918" w14:textId="77777777" w:rsidR="00AE4DB5" w:rsidRDefault="00AE4DB5" w:rsidP="00AE4DB5">
      <w:pPr>
        <w:spacing w:after="0" w:line="240" w:lineRule="auto"/>
        <w:rPr>
          <w:rFonts w:eastAsiaTheme="minorEastAsia"/>
        </w:rPr>
      </w:pPr>
    </w:p>
    <w:p w14:paraId="46D8BB76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039C6B1F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22C64228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2AE4AD5B" w14:textId="77777777" w:rsidR="00AE4DB5" w:rsidRPr="00BD1E73" w:rsidRDefault="00AE4DB5" w:rsidP="00AE4DB5">
      <w:pPr>
        <w:spacing w:after="0" w:line="240" w:lineRule="auto"/>
        <w:ind w:left="426" w:hanging="426"/>
        <w:rPr>
          <w:rFonts w:eastAsiaTheme="minorEastAsia"/>
        </w:rPr>
      </w:pPr>
      <w:r w:rsidRPr="00BD1E73">
        <w:rPr>
          <w:rFonts w:eastAsiaTheme="minorEastAsia"/>
        </w:rPr>
        <w:t>2.</w:t>
      </w:r>
      <w:r w:rsidRPr="00BD1E73">
        <w:rPr>
          <w:rFonts w:eastAsiaTheme="minorEastAsia"/>
        </w:rPr>
        <w:tab/>
        <w:t xml:space="preserve">Ako ugostitelj na 1 200 kn zarade plati 300 kn poreza, koliko poreza treba platiti na </w:t>
      </w:r>
      <w:r w:rsidRPr="00BA7D18">
        <w:rPr>
          <w:rFonts w:eastAsiaTheme="minorEastAsia"/>
        </w:rPr>
        <w:t>900 kn zarade?</w:t>
      </w:r>
    </w:p>
    <w:p w14:paraId="21DB5813" w14:textId="77777777" w:rsidR="00AE4DB5" w:rsidRPr="00BD1E73" w:rsidRDefault="00AE4DB5" w:rsidP="00AE4DB5">
      <w:pPr>
        <w:spacing w:after="0" w:line="240" w:lineRule="auto"/>
        <w:rPr>
          <w:rFonts w:eastAsiaTheme="minorEastAsia"/>
        </w:rPr>
      </w:pPr>
    </w:p>
    <w:p w14:paraId="76CE8679" w14:textId="77777777" w:rsidR="00AE4DB5" w:rsidRDefault="00AE4DB5" w:rsidP="00AE4DB5">
      <w:pPr>
        <w:spacing w:after="0" w:line="240" w:lineRule="auto"/>
        <w:rPr>
          <w:rFonts w:eastAsiaTheme="minorEastAsia"/>
          <w:sz w:val="28"/>
          <w:szCs w:val="28"/>
        </w:rPr>
      </w:pPr>
    </w:p>
    <w:p w14:paraId="6C09CB49" w14:textId="77777777" w:rsidR="00AE4DB5" w:rsidRDefault="00AE4DB5" w:rsidP="00AE4DB5">
      <w:pPr>
        <w:pStyle w:val="Odlomakpopisa"/>
        <w:spacing w:after="0" w:line="240" w:lineRule="auto"/>
        <w:ind w:left="1776"/>
        <w:rPr>
          <w:rFonts w:eastAsiaTheme="minorEastAsia"/>
          <w:sz w:val="28"/>
          <w:szCs w:val="28"/>
        </w:rPr>
      </w:pPr>
    </w:p>
    <w:p w14:paraId="4EC8AF1F" w14:textId="77777777" w:rsidR="00AE4DB5" w:rsidRPr="00335ADB" w:rsidRDefault="00AE4DB5" w:rsidP="00AE4DB5">
      <w:pPr>
        <w:spacing w:after="0" w:line="240" w:lineRule="auto"/>
        <w:ind w:firstLine="708"/>
        <w:rPr>
          <w:rFonts w:cstheme="minorHAnsi"/>
          <w:sz w:val="28"/>
          <w:szCs w:val="28"/>
        </w:rPr>
      </w:pPr>
    </w:p>
    <w:p w14:paraId="03F31EFE" w14:textId="77777777" w:rsidR="00AE4DB5" w:rsidRDefault="00AE4DB5" w:rsidP="00AE4DB5">
      <w:pPr>
        <w:pStyle w:val="Odlomakpopisa"/>
        <w:spacing w:after="0" w:line="240" w:lineRule="auto"/>
        <w:ind w:left="1776"/>
        <w:rPr>
          <w:rFonts w:eastAsiaTheme="minorEastAsia"/>
          <w:sz w:val="28"/>
          <w:szCs w:val="28"/>
        </w:rPr>
      </w:pPr>
    </w:p>
    <w:p w14:paraId="20F8AAE0" w14:textId="77777777" w:rsidR="00AE4DB5" w:rsidRPr="00377C5C" w:rsidRDefault="00AE4DB5" w:rsidP="00AE4DB5">
      <w:pPr>
        <w:spacing w:after="0" w:line="240" w:lineRule="auto"/>
        <w:rPr>
          <w:rFonts w:eastAsiaTheme="minorEastAsia"/>
          <w:sz w:val="28"/>
          <w:szCs w:val="28"/>
        </w:rPr>
      </w:pPr>
    </w:p>
    <w:p w14:paraId="7EC01A7A" w14:textId="77777777" w:rsidR="00AE4DB5" w:rsidRPr="00FF0EFF" w:rsidRDefault="00AE4DB5" w:rsidP="00AE4DB5">
      <w:pPr>
        <w:spacing w:after="0" w:line="240" w:lineRule="auto"/>
        <w:rPr>
          <w:rFonts w:cstheme="minorHAnsi"/>
          <w:sz w:val="28"/>
          <w:szCs w:val="28"/>
        </w:rPr>
      </w:pPr>
    </w:p>
    <w:p w14:paraId="2AC4C8FC" w14:textId="77777777" w:rsidR="00AE4DB5" w:rsidRPr="00FF0EFF" w:rsidRDefault="00AE4DB5" w:rsidP="00AE4DB5">
      <w:pPr>
        <w:rPr>
          <w:rFonts w:cstheme="minorHAnsi"/>
          <w:sz w:val="28"/>
          <w:szCs w:val="28"/>
        </w:rPr>
      </w:pPr>
    </w:p>
    <w:p w14:paraId="5A5F3F64" w14:textId="77777777" w:rsidR="00AE4DB5" w:rsidRPr="00BD1E73" w:rsidRDefault="00AE4DB5" w:rsidP="00AE4DB5">
      <w:pPr>
        <w:spacing w:after="0" w:line="240" w:lineRule="auto"/>
        <w:ind w:left="426" w:hanging="426"/>
        <w:rPr>
          <w:rFonts w:eastAsiaTheme="minorEastAsia"/>
          <w:szCs w:val="28"/>
        </w:rPr>
      </w:pPr>
      <w:bookmarkStart w:id="0" w:name="_Hlk77660135"/>
      <w:r w:rsidRPr="00F75A31">
        <w:rPr>
          <w:rFonts w:cstheme="minorHAnsi"/>
          <w:szCs w:val="28"/>
        </w:rPr>
        <w:t>3</w:t>
      </w:r>
      <w:r w:rsidRPr="00BD1E73">
        <w:rPr>
          <w:rFonts w:cstheme="minorHAnsi"/>
          <w:szCs w:val="28"/>
        </w:rPr>
        <w:t xml:space="preserve">.  </w:t>
      </w:r>
      <w:r w:rsidRPr="00BD1E73">
        <w:rPr>
          <w:rFonts w:eastAsiaTheme="minorEastAsia"/>
          <w:szCs w:val="28"/>
        </w:rPr>
        <w:t>Tri radnika obave neki posao za 8 sati. Za koliko bi sati isti posao obavila  četiri radnika?</w:t>
      </w:r>
    </w:p>
    <w:bookmarkEnd w:id="0"/>
    <w:p w14:paraId="130FC2FC" w14:textId="77777777" w:rsidR="00AE4DB5" w:rsidRPr="00BD1E73" w:rsidRDefault="00AE4DB5" w:rsidP="00AE4DB5">
      <w:pPr>
        <w:rPr>
          <w:rFonts w:cstheme="minorHAnsi"/>
          <w:b/>
          <w:color w:val="000000" w:themeColor="text1"/>
          <w:sz w:val="28"/>
          <w:szCs w:val="36"/>
        </w:rPr>
      </w:pPr>
    </w:p>
    <w:p w14:paraId="5EB8075A" w14:textId="77777777" w:rsidR="00AE4DB5" w:rsidRPr="00BD1E73" w:rsidRDefault="00AE4DB5" w:rsidP="00AE4DB5">
      <w:pPr>
        <w:rPr>
          <w:rFonts w:cstheme="minorHAnsi"/>
          <w:b/>
          <w:color w:val="000000" w:themeColor="text1"/>
          <w:sz w:val="28"/>
          <w:szCs w:val="36"/>
        </w:rPr>
      </w:pPr>
    </w:p>
    <w:p w14:paraId="54FEDE50" w14:textId="77777777" w:rsidR="00AE4DB5" w:rsidRPr="00BD1E73" w:rsidRDefault="00AE4DB5" w:rsidP="00AE4DB5">
      <w:pPr>
        <w:rPr>
          <w:rFonts w:cstheme="minorHAnsi"/>
          <w:b/>
          <w:color w:val="000000" w:themeColor="text1"/>
          <w:sz w:val="28"/>
          <w:szCs w:val="36"/>
        </w:rPr>
      </w:pPr>
    </w:p>
    <w:p w14:paraId="50A37C00" w14:textId="77777777" w:rsidR="00AE4DB5" w:rsidRPr="00BD1E73" w:rsidRDefault="00AE4DB5" w:rsidP="00AE4DB5">
      <w:pPr>
        <w:rPr>
          <w:rFonts w:cstheme="minorHAnsi"/>
          <w:b/>
          <w:color w:val="000000" w:themeColor="text1"/>
          <w:sz w:val="28"/>
          <w:szCs w:val="36"/>
        </w:rPr>
      </w:pPr>
    </w:p>
    <w:p w14:paraId="2AD8FD25" w14:textId="77777777" w:rsidR="00AE4DB5" w:rsidRPr="00BD1E73" w:rsidRDefault="00AE4DB5" w:rsidP="00AE4DB5">
      <w:pPr>
        <w:spacing w:after="0" w:line="240" w:lineRule="auto"/>
        <w:ind w:left="426" w:hanging="426"/>
        <w:rPr>
          <w:rFonts w:eastAsiaTheme="minorEastAsia"/>
          <w:szCs w:val="28"/>
        </w:rPr>
      </w:pPr>
      <w:r w:rsidRPr="00BD1E73">
        <w:rPr>
          <w:rFonts w:cstheme="minorHAnsi"/>
          <w:szCs w:val="28"/>
        </w:rPr>
        <w:t xml:space="preserve">4.  </w:t>
      </w:r>
      <w:r w:rsidRPr="00BD1E73">
        <w:rPr>
          <w:rFonts w:eastAsiaTheme="minorEastAsia"/>
          <w:szCs w:val="28"/>
        </w:rPr>
        <w:t xml:space="preserve">Tea je pozajmila 25 000 kn na 3 godine uz </w:t>
      </w:r>
      <w:r w:rsidRPr="00BA7D18">
        <w:rPr>
          <w:rFonts w:eastAsiaTheme="minorEastAsia"/>
          <w:szCs w:val="28"/>
        </w:rPr>
        <w:t xml:space="preserve">kamatnu stopu 6 %. Koliko će novca </w:t>
      </w:r>
      <w:r w:rsidRPr="00BD1E73">
        <w:rPr>
          <w:rFonts w:eastAsiaTheme="minorEastAsia"/>
          <w:szCs w:val="28"/>
        </w:rPr>
        <w:t xml:space="preserve">morati vratiti? </w:t>
      </w:r>
    </w:p>
    <w:p w14:paraId="6174328E" w14:textId="77777777" w:rsidR="00AE4DB5" w:rsidRPr="00BD1E73" w:rsidRDefault="00AE4DB5" w:rsidP="00AE4DB5">
      <w:pPr>
        <w:rPr>
          <w:rFonts w:eastAsiaTheme="minorEastAsia"/>
          <w:szCs w:val="28"/>
        </w:rPr>
      </w:pPr>
      <w:r w:rsidRPr="00BD1E73">
        <w:rPr>
          <w:rFonts w:eastAsiaTheme="minorEastAsia"/>
          <w:szCs w:val="28"/>
        </w:rPr>
        <w:tab/>
      </w:r>
    </w:p>
    <w:p w14:paraId="41C461AE" w14:textId="77777777" w:rsidR="00AE4DB5" w:rsidRDefault="00AE4DB5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25E41FDD" w14:textId="77777777" w:rsidR="00AE4DB5" w:rsidRDefault="00AE4DB5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3BA717FC" w14:textId="61E36361" w:rsidR="00AE4DB5" w:rsidRDefault="00AE4DB5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6B6874AD" w14:textId="2150F507" w:rsidR="00844E78" w:rsidRDefault="00844E78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39D4E1D7" w14:textId="36E8B5D8" w:rsidR="00844E78" w:rsidRDefault="00844E78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1894F6EA" w14:textId="25D12183" w:rsidR="00844E78" w:rsidRDefault="00844E78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34656BE4" w14:textId="77777777" w:rsidR="00844E78" w:rsidRDefault="00844E78" w:rsidP="00AE4DB5">
      <w:pPr>
        <w:rPr>
          <w:rFonts w:cstheme="minorHAnsi"/>
          <w:b/>
          <w:color w:val="000000" w:themeColor="text1"/>
          <w:sz w:val="36"/>
          <w:szCs w:val="36"/>
        </w:rPr>
      </w:pPr>
    </w:p>
    <w:p w14:paraId="144FE8F4" w14:textId="77777777" w:rsidR="00AE4DB5" w:rsidRPr="00FF0EFF" w:rsidRDefault="00AE4DB5" w:rsidP="00AE4DB5">
      <w:pPr>
        <w:spacing w:after="0" w:line="240" w:lineRule="auto"/>
        <w:rPr>
          <w:rFonts w:cstheme="minorHAnsi"/>
          <w:b/>
          <w:u w:val="single"/>
        </w:rPr>
      </w:pPr>
      <w:r w:rsidRPr="00FF0EFF">
        <w:rPr>
          <w:rFonts w:cstheme="minorHAnsi"/>
          <w:b/>
          <w:u w:val="single"/>
        </w:rPr>
        <w:lastRenderedPageBreak/>
        <w:t>Rješenja:</w:t>
      </w:r>
    </w:p>
    <w:p w14:paraId="58A89A47" w14:textId="77777777" w:rsidR="00AE4DB5" w:rsidRPr="00FF0EFF" w:rsidRDefault="00AE4DB5" w:rsidP="00AE4DB5">
      <w:pPr>
        <w:spacing w:after="0" w:line="240" w:lineRule="auto"/>
        <w:rPr>
          <w:rFonts w:cstheme="minorHAnsi"/>
        </w:rPr>
      </w:pPr>
    </w:p>
    <w:p w14:paraId="57337420" w14:textId="77777777" w:rsidR="00AE4DB5" w:rsidRPr="00FF0EFF" w:rsidRDefault="00AE4DB5" w:rsidP="00AE4DB5">
      <w:pPr>
        <w:spacing w:after="0"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t>grupa A</w:t>
      </w:r>
    </w:p>
    <w:p w14:paraId="6BFAE3C3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 xml:space="preserve">.  </w:t>
      </w:r>
      <w:r>
        <w:rPr>
          <w:rFonts w:cstheme="minorHAnsi"/>
        </w:rPr>
        <w:tab/>
        <w:t>12</w:t>
      </w:r>
      <w:r>
        <w:rPr>
          <w:rFonts w:cstheme="minorHAnsi"/>
        </w:rPr>
        <w:tab/>
      </w:r>
      <w:r>
        <w:rPr>
          <w:rFonts w:cstheme="minorHAnsi"/>
        </w:rPr>
        <w:tab/>
      </w:r>
    </w:p>
    <w:p w14:paraId="13009E83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2.</w:t>
      </w:r>
      <w:r w:rsidRPr="0040689C">
        <w:rPr>
          <w:rFonts w:cstheme="minorHAnsi"/>
        </w:rPr>
        <w:t xml:space="preserve"> </w:t>
      </w:r>
      <w:r>
        <w:rPr>
          <w:rFonts w:cstheme="minorHAnsi"/>
        </w:rPr>
        <w:tab/>
        <w:t>45 dana</w:t>
      </w:r>
      <w:r>
        <w:rPr>
          <w:rFonts w:cstheme="minorHAnsi"/>
        </w:rPr>
        <w:tab/>
      </w:r>
    </w:p>
    <w:p w14:paraId="19CDC602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3.</w:t>
      </w:r>
      <w:r>
        <w:rPr>
          <w:rFonts w:cstheme="minorHAnsi"/>
        </w:rPr>
        <w:tab/>
        <w:t>90 ml</w:t>
      </w:r>
    </w:p>
    <w:p w14:paraId="0631F9F8" w14:textId="77777777" w:rsidR="00AE4DB5" w:rsidRPr="00FF0EFF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4.</w:t>
      </w:r>
      <w:r>
        <w:rPr>
          <w:rFonts w:cstheme="minorHAnsi"/>
        </w:rPr>
        <w:tab/>
        <w:t>6 godina</w:t>
      </w:r>
    </w:p>
    <w:p w14:paraId="464F5E42" w14:textId="77777777" w:rsidR="00AE4DB5" w:rsidRPr="00FF0EFF" w:rsidRDefault="00AE4DB5" w:rsidP="00AE4DB5">
      <w:pPr>
        <w:spacing w:after="0"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t>grupa B</w:t>
      </w:r>
    </w:p>
    <w:p w14:paraId="6DDFE889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 xml:space="preserve">.  </w:t>
      </w:r>
      <w:r>
        <w:rPr>
          <w:rFonts w:cstheme="minorHAnsi"/>
        </w:rPr>
        <w:tab/>
        <w:t>23</w:t>
      </w:r>
    </w:p>
    <w:p w14:paraId="41E8B273" w14:textId="77777777" w:rsidR="00AE4DB5" w:rsidRPr="00FF0EFF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2.</w:t>
      </w:r>
      <w:r>
        <w:rPr>
          <w:rFonts w:cstheme="minorHAnsi"/>
        </w:rPr>
        <w:tab/>
        <w:t>96 000 bakterija</w:t>
      </w:r>
    </w:p>
    <w:p w14:paraId="1712C829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3.</w:t>
      </w:r>
      <w:r>
        <w:rPr>
          <w:rFonts w:cstheme="minorHAnsi"/>
        </w:rPr>
        <w:tab/>
        <w:t>3 zidara</w:t>
      </w:r>
    </w:p>
    <w:p w14:paraId="46959354" w14:textId="77777777" w:rsidR="00AE4DB5" w:rsidRPr="00BA7D18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4.</w:t>
      </w:r>
      <w:r>
        <w:rPr>
          <w:rFonts w:cstheme="minorHAnsi"/>
        </w:rPr>
        <w:tab/>
      </w:r>
      <w:r w:rsidRPr="00BA7D18">
        <w:rPr>
          <w:rFonts w:cstheme="minorHAnsi"/>
        </w:rPr>
        <w:t>8 %</w:t>
      </w:r>
    </w:p>
    <w:p w14:paraId="7341CD76" w14:textId="77777777" w:rsidR="00AE4DB5" w:rsidRPr="00FF0EFF" w:rsidRDefault="00AE4DB5" w:rsidP="00AE4DB5">
      <w:pPr>
        <w:spacing w:after="0" w:line="240" w:lineRule="auto"/>
        <w:rPr>
          <w:rFonts w:cstheme="minorHAnsi"/>
          <w:b/>
        </w:rPr>
      </w:pPr>
      <w:r w:rsidRPr="00FF0EFF">
        <w:rPr>
          <w:rFonts w:cstheme="minorHAnsi"/>
          <w:b/>
        </w:rPr>
        <w:t>grupa C</w:t>
      </w:r>
    </w:p>
    <w:p w14:paraId="3E7420CD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Pr="00FF0EFF">
        <w:rPr>
          <w:rFonts w:cstheme="minorHAnsi"/>
        </w:rPr>
        <w:t xml:space="preserve">.  </w:t>
      </w:r>
      <w:r>
        <w:rPr>
          <w:rFonts w:cstheme="minorHAnsi"/>
        </w:rPr>
        <w:tab/>
      </w:r>
      <w:r w:rsidRPr="00EE539A">
        <w:rPr>
          <w:position w:val="-22"/>
        </w:rPr>
        <w:object w:dxaOrig="300" w:dyaOrig="580" w14:anchorId="4D1EAF7D">
          <v:shape id="_x0000_i1039" type="#_x0000_t75" style="width:15pt;height:29.25pt" o:ole="">
            <v:imagedata r:id="rId35" o:title=""/>
          </v:shape>
          <o:OLEObject Type="Embed" ProgID="Equation.DSMT4" ShapeID="_x0000_i1039" DrawAspect="Content" ObjectID="_1693492521" r:id="rId36"/>
        </w:object>
      </w:r>
    </w:p>
    <w:p w14:paraId="081B38E9" w14:textId="77777777" w:rsidR="00AE4DB5" w:rsidRDefault="00AE4DB5" w:rsidP="00AE4DB5">
      <w:pPr>
        <w:spacing w:after="0" w:line="240" w:lineRule="auto"/>
        <w:rPr>
          <w:rFonts w:cstheme="minorHAnsi"/>
        </w:rPr>
      </w:pPr>
      <w:r w:rsidRPr="00EB65F7">
        <w:rPr>
          <w:rFonts w:cstheme="minorHAnsi"/>
        </w:rPr>
        <w:t>2.</w:t>
      </w:r>
      <w:r w:rsidRPr="00EB65F7">
        <w:rPr>
          <w:rFonts w:cstheme="minorHAnsi"/>
        </w:rPr>
        <w:tab/>
      </w:r>
      <w:r>
        <w:rPr>
          <w:rFonts w:cstheme="minorHAnsi"/>
        </w:rPr>
        <w:t>225 kn</w:t>
      </w:r>
      <w:r>
        <w:rPr>
          <w:rFonts w:cstheme="minorHAnsi"/>
        </w:rPr>
        <w:tab/>
      </w:r>
    </w:p>
    <w:p w14:paraId="1762ED5B" w14:textId="77777777" w:rsidR="00AE4DB5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3.</w:t>
      </w:r>
      <w:r>
        <w:rPr>
          <w:rFonts w:cstheme="minorHAnsi"/>
        </w:rPr>
        <w:tab/>
        <w:t>6 sati</w:t>
      </w:r>
    </w:p>
    <w:p w14:paraId="49388410" w14:textId="77777777" w:rsidR="00AE4DB5" w:rsidRPr="00EB65F7" w:rsidRDefault="00AE4DB5" w:rsidP="00AE4DB5">
      <w:pPr>
        <w:spacing w:after="0" w:line="240" w:lineRule="auto"/>
        <w:rPr>
          <w:rFonts w:cstheme="minorHAnsi"/>
        </w:rPr>
      </w:pPr>
      <w:r>
        <w:rPr>
          <w:rFonts w:cstheme="minorHAnsi"/>
        </w:rPr>
        <w:t>4.</w:t>
      </w:r>
      <w:r>
        <w:rPr>
          <w:rFonts w:cstheme="minorHAnsi"/>
        </w:rPr>
        <w:tab/>
        <w:t>29 500 kn</w:t>
      </w:r>
    </w:p>
    <w:p w14:paraId="182F4902" w14:textId="77777777" w:rsidR="00AE4DB5" w:rsidRDefault="00AE4DB5" w:rsidP="00AE4DB5"/>
    <w:p w14:paraId="69109A7B" w14:textId="77777777" w:rsidR="00AE4DB5" w:rsidRDefault="00AE4DB5" w:rsidP="00AE4DB5"/>
    <w:p w14:paraId="6592924B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6AA31474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02871AC4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59AE49E2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77CA92D0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127711A4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16582CD2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027C02CA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5A4BE9C4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07E9E19C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110A25D2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00394FE4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7EE660B7" w14:textId="77777777" w:rsidR="00844E78" w:rsidRDefault="00844E78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</w:p>
    <w:p w14:paraId="3D0348D6" w14:textId="32ABABB1" w:rsidR="00AE4DB5" w:rsidRDefault="00AE4DB5" w:rsidP="00AE4DB5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lastRenderedPageBreak/>
        <w:t>Nastavni listići</w:t>
      </w:r>
    </w:p>
    <w:p w14:paraId="420DFFA7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1.</w:t>
      </w:r>
      <w:r>
        <w:rPr>
          <w:rFonts w:cstheme="minorHAnsi"/>
          <w:color w:val="000000" w:themeColor="text1"/>
        </w:rPr>
        <w:tab/>
        <w:t>Odredite vjerojatnost da pri bacanju igraće kocke padne:</w:t>
      </w:r>
    </w:p>
    <w:p w14:paraId="2E156F34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ED47D7B" wp14:editId="28DE9CB2">
            <wp:simplePos x="0" y="0"/>
            <wp:positionH relativeFrom="margin">
              <wp:posOffset>1725930</wp:posOffset>
            </wp:positionH>
            <wp:positionV relativeFrom="paragraph">
              <wp:posOffset>132079</wp:posOffset>
            </wp:positionV>
            <wp:extent cx="439314" cy="470203"/>
            <wp:effectExtent l="38100" t="38100" r="37465" b="25400"/>
            <wp:wrapNone/>
            <wp:docPr id="46" name="Slika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1193886">
                      <a:off x="0" y="0"/>
                      <a:ext cx="439314" cy="4702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  <w:t>broj 5</w:t>
      </w:r>
    </w:p>
    <w:p w14:paraId="0757E6F3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 xml:space="preserve">b) </w:t>
      </w:r>
      <w:r>
        <w:rPr>
          <w:rFonts w:cstheme="minorHAnsi"/>
          <w:color w:val="000000" w:themeColor="text1"/>
        </w:rPr>
        <w:tab/>
        <w:t>broj 7</w:t>
      </w:r>
    </w:p>
    <w:p w14:paraId="5243AF93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  <w:t>broj manji od 7</w:t>
      </w:r>
    </w:p>
    <w:p w14:paraId="09B37631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d)</w:t>
      </w:r>
      <w:r>
        <w:rPr>
          <w:rFonts w:cstheme="minorHAnsi"/>
          <w:color w:val="000000" w:themeColor="text1"/>
        </w:rPr>
        <w:tab/>
        <w:t>broj 1 ili broj 4</w:t>
      </w:r>
    </w:p>
    <w:p w14:paraId="44C9FCD5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2.</w:t>
      </w:r>
      <w:r>
        <w:rPr>
          <w:rFonts w:cstheme="minorHAnsi"/>
          <w:color w:val="000000" w:themeColor="text1"/>
        </w:rPr>
        <w:tab/>
        <w:t>Odredite vjerojatnost svakog rezultata pri okretanju kola sreće:</w:t>
      </w:r>
    </w:p>
    <w:p w14:paraId="13F558B7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7F2E174D" wp14:editId="2E9E6055">
            <wp:simplePos x="0" y="0"/>
            <wp:positionH relativeFrom="margin">
              <wp:posOffset>537211</wp:posOffset>
            </wp:positionH>
            <wp:positionV relativeFrom="paragraph">
              <wp:posOffset>229235</wp:posOffset>
            </wp:positionV>
            <wp:extent cx="4095750" cy="1238754"/>
            <wp:effectExtent l="0" t="0" r="0" b="0"/>
            <wp:wrapNone/>
            <wp:docPr id="47" name="Slika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7858" cy="1248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c)</w:t>
      </w:r>
    </w:p>
    <w:p w14:paraId="46591615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62B106E8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3C62E5F9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391D4651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331F687E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56F88629" w14:textId="67194E41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  <w:t>Učenik je naučio 15 od 20 pitanja. Učiteljica je postavila jedno pitanje. Kolika je vjerojatnost da je učenik dobio pitanje koje nije naučio?</w:t>
      </w:r>
    </w:p>
    <w:p w14:paraId="50DC0488" w14:textId="23A6A4FB" w:rsidR="00844E78" w:rsidRDefault="00844E78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4B140747" w14:textId="77777777" w:rsidR="00844E78" w:rsidRDefault="00844E78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009BDC6E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4.</w:t>
      </w:r>
      <w:r>
        <w:rPr>
          <w:rFonts w:cstheme="minorHAnsi"/>
          <w:color w:val="000000" w:themeColor="text1"/>
        </w:rPr>
        <w:tab/>
        <w:t xml:space="preserve">Obojite </w:t>
      </w:r>
      <w:r w:rsidRPr="00667F5C">
        <w:rPr>
          <w:rFonts w:cstheme="minorHAnsi"/>
        </w:rPr>
        <w:t xml:space="preserve">kuglice u vreći tako da vjerojatnost nasumičnog izvlačenja jedne kuglice zadane boje bude jednaka naznačenom dijelu jedinične </w:t>
      </w:r>
      <w:r>
        <w:rPr>
          <w:rFonts w:cstheme="minorHAnsi"/>
          <w:color w:val="000000" w:themeColor="text1"/>
        </w:rPr>
        <w:t>dužine. Dužina je podijeljena na jednake dijelove.</w:t>
      </w:r>
    </w:p>
    <w:p w14:paraId="76641C8F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d)</w:t>
      </w:r>
    </w:p>
    <w:p w14:paraId="79A8876B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1CA4AED" wp14:editId="68A92662">
                <wp:simplePos x="0" y="0"/>
                <wp:positionH relativeFrom="margin">
                  <wp:posOffset>-83820</wp:posOffset>
                </wp:positionH>
                <wp:positionV relativeFrom="paragraph">
                  <wp:posOffset>95885</wp:posOffset>
                </wp:positionV>
                <wp:extent cx="6504940" cy="2072640"/>
                <wp:effectExtent l="0" t="0" r="0" b="3810"/>
                <wp:wrapNone/>
                <wp:docPr id="10" name="Grupa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04940" cy="2072640"/>
                          <a:chOff x="0" y="0"/>
                          <a:chExt cx="6504940" cy="2072640"/>
                        </a:xfrm>
                      </wpg:grpSpPr>
                      <pic:pic xmlns:pic="http://schemas.openxmlformats.org/drawingml/2006/picture">
                        <pic:nvPicPr>
                          <pic:cNvPr id="11" name="Slika 11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605" cy="2019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" name="Slika 12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375660" y="0"/>
                            <a:ext cx="3129280" cy="20726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A154735" id="Grupa 10" o:spid="_x0000_s1026" style="position:absolute;margin-left:-6.6pt;margin-top:7.55pt;width:512.2pt;height:163.2pt;z-index:-251653120;mso-position-horizontal-relative:margin" coordsize="65049,207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">
                <v:shape id="Slika 11" o:spid="_x0000_s1027" type="#_x0000_t75" style="position:absolute;width:34436;height:201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">
                  <v:imagedata r:id="rId41" o:title=""/>
                </v:shape>
                <v:shape id="Slika 12" o:spid="_x0000_s1028" type="#_x0000_t75" style="position:absolute;left:33756;width:31293;height:207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">
                  <v:imagedata r:id="rId42" o:title=""/>
                </v:shape>
                <w10:wrap anchorx="margin"/>
              </v:group>
            </w:pict>
          </mc:Fallback>
        </mc:AlternateContent>
      </w:r>
    </w:p>
    <w:p w14:paraId="516007C9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6C1783DB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5D2A6098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3DC880C2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50006EA3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3BA14D17" w14:textId="77777777" w:rsidR="00AE4DB5" w:rsidRDefault="00AE4DB5" w:rsidP="00AE4DB5">
      <w:pPr>
        <w:tabs>
          <w:tab w:val="left" w:pos="7620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</w:r>
    </w:p>
    <w:p w14:paraId="36173815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33CF5778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5.</w:t>
      </w:r>
      <w:r>
        <w:rPr>
          <w:rFonts w:cstheme="minorHAnsi"/>
          <w:color w:val="000000" w:themeColor="text1"/>
        </w:rPr>
        <w:tab/>
        <w:t xml:space="preserve">Iz kutije u kojoj je 12 bijelih, 6 crnih,  4 plave kuglice i dvije crvene kuglice izvlači se jedna kuglica. Za zadane vjerojatnosti definiraj događaje </w:t>
      </w:r>
      <w:r w:rsidRPr="00EE539A">
        <w:rPr>
          <w:position w:val="-10"/>
        </w:rPr>
        <w:object w:dxaOrig="1180" w:dyaOrig="320" w14:anchorId="2D3F2781">
          <v:shape id="_x0000_i1040" type="#_x0000_t75" style="width:59.25pt;height:15.75pt" o:ole="">
            <v:imagedata r:id="rId43" o:title=""/>
          </v:shape>
          <o:OLEObject Type="Embed" ProgID="Equation.DSMT4" ShapeID="_x0000_i1040" DrawAspect="Content" ObjectID="_1693492522" r:id="rId44"/>
        </w:object>
      </w:r>
      <w:r>
        <w:rPr>
          <w:rFonts w:cstheme="minorHAnsi"/>
          <w:color w:val="000000" w:themeColor="text1"/>
        </w:rPr>
        <w:t>.</w:t>
      </w:r>
    </w:p>
    <w:p w14:paraId="345B6844" w14:textId="77777777" w:rsidR="00AE4DB5" w:rsidRPr="00E8725A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  </w:t>
      </w:r>
      <w:r w:rsidRPr="00EE539A">
        <w:rPr>
          <w:position w:val="-22"/>
        </w:rPr>
        <w:object w:dxaOrig="880" w:dyaOrig="580" w14:anchorId="6ADB4937">
          <v:shape id="_x0000_i1041" type="#_x0000_t75" style="width:44.25pt;height:29.25pt" o:ole="">
            <v:imagedata r:id="rId45" o:title=""/>
          </v:shape>
          <o:OLEObject Type="Embed" ProgID="Equation.DSMT4" ShapeID="_x0000_i1041" DrawAspect="Content" ObjectID="_1693492523" r:id="rId46"/>
        </w:object>
      </w:r>
      <w:r>
        <w:rPr>
          <w:rFonts w:cstheme="minorHAnsi"/>
          <w:color w:val="000000" w:themeColor="text1"/>
        </w:rPr>
        <w:t xml:space="preserve"> ,  </w:t>
      </w:r>
      <w:r w:rsidRPr="00EE539A">
        <w:rPr>
          <w:position w:val="-22"/>
        </w:rPr>
        <w:object w:dxaOrig="880" w:dyaOrig="580" w14:anchorId="7994BC83">
          <v:shape id="_x0000_i1042" type="#_x0000_t75" style="width:44.25pt;height:29.25pt" o:ole="">
            <v:imagedata r:id="rId47" o:title=""/>
          </v:shape>
          <o:OLEObject Type="Embed" ProgID="Equation.DSMT4" ShapeID="_x0000_i1042" DrawAspect="Content" ObjectID="_1693492524" r:id="rId48"/>
        </w:object>
      </w:r>
      <w:r>
        <w:rPr>
          <w:rFonts w:cstheme="minorHAnsi"/>
          <w:color w:val="000000" w:themeColor="text1"/>
        </w:rPr>
        <w:t xml:space="preserve">, </w:t>
      </w:r>
      <w:r w:rsidRPr="00EE539A">
        <w:rPr>
          <w:position w:val="-22"/>
        </w:rPr>
        <w:object w:dxaOrig="900" w:dyaOrig="580" w14:anchorId="5A10DF68">
          <v:shape id="_x0000_i1043" type="#_x0000_t75" style="width:45pt;height:29.25pt" o:ole="">
            <v:imagedata r:id="rId49" o:title=""/>
          </v:shape>
          <o:OLEObject Type="Embed" ProgID="Equation.DSMT4" ShapeID="_x0000_i1043" DrawAspect="Content" ObjectID="_1693492525" r:id="rId50"/>
        </w:object>
      </w:r>
      <w:r>
        <w:rPr>
          <w:rFonts w:cstheme="minorHAnsi"/>
          <w:color w:val="000000" w:themeColor="text1"/>
        </w:rPr>
        <w:t xml:space="preserve">, </w:t>
      </w:r>
      <w:r w:rsidRPr="00EE539A">
        <w:rPr>
          <w:position w:val="-10"/>
        </w:rPr>
        <w:object w:dxaOrig="840" w:dyaOrig="300" w14:anchorId="54576F53">
          <v:shape id="_x0000_i1044" type="#_x0000_t75" style="width:42pt;height:15pt" o:ole="">
            <v:imagedata r:id="rId51" o:title=""/>
          </v:shape>
          <o:OLEObject Type="Embed" ProgID="Equation.DSMT4" ShapeID="_x0000_i1044" DrawAspect="Content" ObjectID="_1693492526" r:id="rId52"/>
        </w:object>
      </w:r>
      <w:r>
        <w:rPr>
          <w:rFonts w:cstheme="minorHAnsi"/>
          <w:color w:val="000000" w:themeColor="text1"/>
        </w:rPr>
        <w:t>.</w:t>
      </w:r>
      <w:r w:rsidRPr="00284A21">
        <w:tab/>
      </w:r>
      <w:r w:rsidRPr="00284A21">
        <w:tab/>
      </w:r>
      <w:r w:rsidRPr="00284A21">
        <w:tab/>
      </w:r>
      <w:r w:rsidRPr="00284A21">
        <w:tab/>
      </w:r>
      <w:r w:rsidRPr="00284A21">
        <w:tab/>
      </w:r>
      <w:r w:rsidRPr="00284A21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C3277F6" wp14:editId="7730E398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64795" cy="296545"/>
                <wp:effectExtent l="0" t="0" r="0" b="0"/>
                <wp:wrapSquare wrapText="bothSides"/>
                <wp:docPr id="15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296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7E1B2D" w14:textId="77777777" w:rsidR="00AE4DB5" w:rsidRDefault="00AE4DB5" w:rsidP="00AE4DB5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3277F6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0;margin-top:14.4pt;width:20.85pt;height:23.35pt;z-index:251661312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" stroked="f">
                <v:textbox>
                  <w:txbxContent>
                    <w:p w14:paraId="337E1B2D" w14:textId="77777777" w:rsidR="00AE4DB5" w:rsidRDefault="00AE4DB5" w:rsidP="00AE4DB5"/>
                  </w:txbxContent>
                </v:textbox>
                <w10:wrap type="square"/>
              </v:shape>
            </w:pict>
          </mc:Fallback>
        </mc:AlternateContent>
      </w:r>
      <w:r w:rsidRPr="00284A21">
        <w:t xml:space="preserve">                         </w:t>
      </w:r>
    </w:p>
    <w:p w14:paraId="31BBD218" w14:textId="77777777" w:rsidR="00AE4DB5" w:rsidRDefault="00AE4DB5" w:rsidP="00AE4DB5">
      <w:pPr>
        <w:rPr>
          <w:b/>
          <w:color w:val="000000" w:themeColor="text1"/>
        </w:rPr>
      </w:pPr>
    </w:p>
    <w:p w14:paraId="041C0F1A" w14:textId="77777777" w:rsidR="00AE4DB5" w:rsidRPr="00441103" w:rsidRDefault="00AE4DB5" w:rsidP="00AE4DB5">
      <w:pPr>
        <w:rPr>
          <w:b/>
          <w:color w:val="000000" w:themeColor="text1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29982625" wp14:editId="4CFC30E2">
            <wp:simplePos x="0" y="0"/>
            <wp:positionH relativeFrom="column">
              <wp:posOffset>3981450</wp:posOffset>
            </wp:positionH>
            <wp:positionV relativeFrom="paragraph">
              <wp:posOffset>95250</wp:posOffset>
            </wp:positionV>
            <wp:extent cx="1428750" cy="1352550"/>
            <wp:effectExtent l="0" t="0" r="0" b="0"/>
            <wp:wrapNone/>
            <wp:docPr id="38" name="Slika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84A21">
        <w:rPr>
          <w:b/>
          <w:color w:val="000000" w:themeColor="text1"/>
        </w:rPr>
        <w:t>Dodatni</w:t>
      </w:r>
      <w:r>
        <w:rPr>
          <w:b/>
          <w:color w:val="000000" w:themeColor="text1"/>
        </w:rPr>
        <w:t xml:space="preserve"> </w:t>
      </w:r>
      <w:r w:rsidRPr="00284A21">
        <w:rPr>
          <w:b/>
          <w:color w:val="000000" w:themeColor="text1"/>
        </w:rPr>
        <w:t>zadatci</w:t>
      </w:r>
    </w:p>
    <w:p w14:paraId="437C12F7" w14:textId="77777777" w:rsidR="00AE4DB5" w:rsidRDefault="00AE4DB5" w:rsidP="00844E78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01EC26F8" wp14:editId="5B9FBBE7">
            <wp:simplePos x="0" y="0"/>
            <wp:positionH relativeFrom="column">
              <wp:posOffset>5463541</wp:posOffset>
            </wp:positionH>
            <wp:positionV relativeFrom="paragraph">
              <wp:posOffset>59690</wp:posOffset>
            </wp:positionV>
            <wp:extent cx="518160" cy="599123"/>
            <wp:effectExtent l="76200" t="57150" r="34290" b="67945"/>
            <wp:wrapNone/>
            <wp:docPr id="48" name="Slika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799142">
                      <a:off x="0" y="0"/>
                      <a:ext cx="518160" cy="5991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ea vrti kolo sreće i baca igraću kocku. Kolika je vjerojatnost </w:t>
      </w:r>
    </w:p>
    <w:p w14:paraId="09F06241" w14:textId="77777777" w:rsidR="00AE4DB5" w:rsidRDefault="00AE4DB5" w:rsidP="00AE4DB5">
      <w:pPr>
        <w:pStyle w:val="Odlomakpopisa"/>
        <w:tabs>
          <w:tab w:val="left" w:pos="284"/>
        </w:tabs>
        <w:spacing w:after="160" w:line="259" w:lineRule="auto"/>
      </w:pPr>
      <w:r>
        <w:t xml:space="preserve">da je zbroj </w:t>
      </w:r>
      <w:r w:rsidRPr="00667F5C">
        <w:t xml:space="preserve">brojeva s kola </w:t>
      </w:r>
      <w:r>
        <w:t>sreće i igraće kocke 3 ili 4?</w:t>
      </w:r>
    </w:p>
    <w:p w14:paraId="65F606E4" w14:textId="77777777" w:rsidR="00AE4DB5" w:rsidRDefault="00AE4DB5" w:rsidP="00AE4DB5">
      <w:pPr>
        <w:tabs>
          <w:tab w:val="left" w:pos="284"/>
        </w:tabs>
      </w:pPr>
    </w:p>
    <w:p w14:paraId="2A734A45" w14:textId="77777777" w:rsidR="00AE4DB5" w:rsidRDefault="00AE4DB5" w:rsidP="00AE4DB5">
      <w:pPr>
        <w:tabs>
          <w:tab w:val="left" w:pos="284"/>
        </w:tabs>
      </w:pPr>
    </w:p>
    <w:p w14:paraId="23F5130F" w14:textId="77777777" w:rsidR="00AE4DB5" w:rsidRDefault="00AE4DB5" w:rsidP="00AE4DB5">
      <w:pPr>
        <w:tabs>
          <w:tab w:val="left" w:pos="284"/>
        </w:tabs>
      </w:pPr>
    </w:p>
    <w:p w14:paraId="0BE8DFB3" w14:textId="77777777" w:rsidR="00AE4DB5" w:rsidRPr="00BA7D18" w:rsidRDefault="00AE4DB5" w:rsidP="00844E78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</w:pPr>
      <w:r w:rsidRPr="00BA7D18">
        <w:t>Bacamo dvije kocke. Kolika je vjerojatnost događaja:</w:t>
      </w:r>
    </w:p>
    <w:p w14:paraId="7FDA80CF" w14:textId="77777777" w:rsidR="00AE4DB5" w:rsidRPr="00BA7D18" w:rsidRDefault="00AE4DB5" w:rsidP="00844E78">
      <w:pPr>
        <w:pStyle w:val="Odlomakpopisa"/>
        <w:numPr>
          <w:ilvl w:val="0"/>
          <w:numId w:val="15"/>
        </w:numPr>
        <w:tabs>
          <w:tab w:val="left" w:pos="284"/>
        </w:tabs>
        <w:spacing w:after="160" w:line="259" w:lineRule="auto"/>
      </w:pPr>
      <w:r w:rsidRPr="00BA7D18">
        <w:rPr>
          <w:noProof/>
        </w:rPr>
        <w:drawing>
          <wp:anchor distT="0" distB="0" distL="114300" distR="114300" simplePos="0" relativeHeight="251659264" behindDoc="1" locked="0" layoutInCell="1" allowOverlap="1" wp14:anchorId="19F87586" wp14:editId="6BC14FAC">
            <wp:simplePos x="0" y="0"/>
            <wp:positionH relativeFrom="column">
              <wp:posOffset>3257550</wp:posOffset>
            </wp:positionH>
            <wp:positionV relativeFrom="paragraph">
              <wp:posOffset>10160</wp:posOffset>
            </wp:positionV>
            <wp:extent cx="1076325" cy="809625"/>
            <wp:effectExtent l="0" t="0" r="9525" b="9525"/>
            <wp:wrapNone/>
            <wp:docPr id="49" name="Slika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7D18">
        <w:t>A – Zbroj je brojeva koji su pali 7.</w:t>
      </w:r>
    </w:p>
    <w:p w14:paraId="7C8C7A89" w14:textId="77777777" w:rsidR="00AE4DB5" w:rsidRPr="00BA7D18" w:rsidRDefault="00AE4DB5" w:rsidP="00844E78">
      <w:pPr>
        <w:pStyle w:val="Odlomakpopisa"/>
        <w:numPr>
          <w:ilvl w:val="0"/>
          <w:numId w:val="15"/>
        </w:numPr>
        <w:tabs>
          <w:tab w:val="left" w:pos="284"/>
        </w:tabs>
        <w:spacing w:after="160" w:line="259" w:lineRule="auto"/>
      </w:pPr>
      <w:r w:rsidRPr="00BA7D18">
        <w:t xml:space="preserve">B – </w:t>
      </w:r>
      <w:bookmarkStart w:id="1" w:name="_Hlk77340543"/>
      <w:r w:rsidRPr="00BA7D18">
        <w:t>Zbroj brojeva koji su pali djeljiv je s 3.</w:t>
      </w:r>
      <w:bookmarkEnd w:id="1"/>
    </w:p>
    <w:p w14:paraId="3445C4FE" w14:textId="77777777" w:rsidR="00AE4DB5" w:rsidRPr="00BA7D18" w:rsidRDefault="00AE4DB5" w:rsidP="00844E78">
      <w:pPr>
        <w:pStyle w:val="Odlomakpopisa"/>
        <w:numPr>
          <w:ilvl w:val="0"/>
          <w:numId w:val="15"/>
        </w:numPr>
        <w:tabs>
          <w:tab w:val="left" w:pos="284"/>
        </w:tabs>
        <w:spacing w:after="160" w:line="259" w:lineRule="auto"/>
      </w:pPr>
      <w:r w:rsidRPr="00BA7D18">
        <w:t xml:space="preserve">C – </w:t>
      </w:r>
      <w:bookmarkStart w:id="2" w:name="_Hlk77340604"/>
      <w:r w:rsidRPr="00BA7D18">
        <w:t>Nije pala ni jedna šestica.</w:t>
      </w:r>
      <w:bookmarkEnd w:id="2"/>
    </w:p>
    <w:p w14:paraId="73A31B6A" w14:textId="77777777" w:rsidR="00AE4DB5" w:rsidRPr="00BA7D18" w:rsidRDefault="00AE4DB5" w:rsidP="00844E78">
      <w:pPr>
        <w:pStyle w:val="Odlomakpopisa"/>
        <w:numPr>
          <w:ilvl w:val="0"/>
          <w:numId w:val="15"/>
        </w:numPr>
        <w:tabs>
          <w:tab w:val="left" w:pos="284"/>
        </w:tabs>
        <w:spacing w:after="160" w:line="259" w:lineRule="auto"/>
      </w:pPr>
      <w:r w:rsidRPr="00BA7D18">
        <w:t>D - Pala je barem jedna šestica.</w:t>
      </w:r>
    </w:p>
    <w:p w14:paraId="535F94DD" w14:textId="77777777" w:rsidR="00AE4DB5" w:rsidRPr="00BA7D18" w:rsidRDefault="00AE4DB5" w:rsidP="00AE4DB5">
      <w:pPr>
        <w:tabs>
          <w:tab w:val="left" w:pos="284"/>
        </w:tabs>
      </w:pPr>
    </w:p>
    <w:p w14:paraId="14DEB6BB" w14:textId="77777777" w:rsidR="00AE4DB5" w:rsidRPr="00BA7D18" w:rsidRDefault="00AE4DB5" w:rsidP="00AE4DB5">
      <w:pPr>
        <w:tabs>
          <w:tab w:val="left" w:pos="284"/>
        </w:tabs>
      </w:pPr>
    </w:p>
    <w:p w14:paraId="3F14F29C" w14:textId="77777777" w:rsidR="00AE4DB5" w:rsidRPr="00BA7D18" w:rsidRDefault="00AE4DB5" w:rsidP="00844E78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</w:pPr>
      <w:r w:rsidRPr="00BA7D18">
        <w:t>Bacamo novčić tri puta. Kolika je vjerojatnost događaja:</w:t>
      </w:r>
    </w:p>
    <w:p w14:paraId="21AC19E0" w14:textId="77777777" w:rsidR="00AE4DB5" w:rsidRPr="00BA7D18" w:rsidRDefault="00AE4DB5" w:rsidP="00844E78">
      <w:pPr>
        <w:pStyle w:val="Odlomakpopisa"/>
        <w:numPr>
          <w:ilvl w:val="0"/>
          <w:numId w:val="16"/>
        </w:numPr>
        <w:tabs>
          <w:tab w:val="left" w:pos="284"/>
        </w:tabs>
        <w:spacing w:after="160" w:line="259" w:lineRule="auto"/>
      </w:pPr>
      <w:bookmarkStart w:id="3" w:name="_Hlk77321573"/>
      <w:r w:rsidRPr="00BA7D18">
        <w:rPr>
          <w:noProof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721A69F3" wp14:editId="7A5F81D7">
                <wp:simplePos x="0" y="0"/>
                <wp:positionH relativeFrom="column">
                  <wp:posOffset>3676650</wp:posOffset>
                </wp:positionH>
                <wp:positionV relativeFrom="paragraph">
                  <wp:posOffset>5715</wp:posOffset>
                </wp:positionV>
                <wp:extent cx="1333500" cy="640715"/>
                <wp:effectExtent l="0" t="0" r="0" b="6985"/>
                <wp:wrapNone/>
                <wp:docPr id="16" name="Grupa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3500" cy="640715"/>
                          <a:chOff x="0" y="0"/>
                          <a:chExt cx="1333500" cy="640715"/>
                        </a:xfrm>
                      </wpg:grpSpPr>
                      <pic:pic xmlns:pic="http://schemas.openxmlformats.org/drawingml/2006/picture">
                        <pic:nvPicPr>
                          <pic:cNvPr id="19" name="Slika 19"/>
                          <pic:cNvPicPr>
                            <a:picLocks noChangeAspect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16280" y="7620"/>
                            <a:ext cx="617220" cy="6330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" name="Slika 25"/>
                          <pic:cNvPicPr>
                            <a:picLocks noChangeAspect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9610" cy="6381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90A4BBC" id="Grupa 16" o:spid="_x0000_s1026" style="position:absolute;margin-left:289.5pt;margin-top:.45pt;width:105pt;height:50.45pt;z-index:-251656192" coordsize="13335,640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">
                <v:shape id="Slika 19" o:spid="_x0000_s1027" type="#_x0000_t75" style="position:absolute;left:7162;top:76;width:6173;height:63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">
                  <v:imagedata r:id="rId58" o:title=""/>
                </v:shape>
                <v:shape id="Slika 25" o:spid="_x0000_s1028" type="#_x0000_t75" style="position:absolute;width:6896;height:6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">
                  <v:imagedata r:id="rId59" o:title=""/>
                </v:shape>
              </v:group>
            </w:pict>
          </mc:Fallback>
        </mc:AlternateContent>
      </w:r>
      <w:r w:rsidRPr="00BA7D18">
        <w:t>A – Tri je puta palo pismo.</w:t>
      </w:r>
    </w:p>
    <w:p w14:paraId="626959A0" w14:textId="77777777" w:rsidR="00AE4DB5" w:rsidRPr="00BA7D18" w:rsidRDefault="00AE4DB5" w:rsidP="00844E78">
      <w:pPr>
        <w:pStyle w:val="Odlomakpopisa"/>
        <w:numPr>
          <w:ilvl w:val="0"/>
          <w:numId w:val="16"/>
        </w:numPr>
        <w:tabs>
          <w:tab w:val="left" w:pos="284"/>
        </w:tabs>
        <w:spacing w:after="160" w:line="259" w:lineRule="auto"/>
      </w:pPr>
      <w:r w:rsidRPr="00BA7D18">
        <w:t>B – Tri je puta palo isto.</w:t>
      </w:r>
      <w:r w:rsidRPr="00BA7D18">
        <w:rPr>
          <w:noProof/>
        </w:rPr>
        <w:t xml:space="preserve"> </w:t>
      </w:r>
    </w:p>
    <w:p w14:paraId="7EA03240" w14:textId="77777777" w:rsidR="00AE4DB5" w:rsidRPr="00BA7D18" w:rsidRDefault="00AE4DB5" w:rsidP="00844E78">
      <w:pPr>
        <w:pStyle w:val="Odlomakpopisa"/>
        <w:numPr>
          <w:ilvl w:val="0"/>
          <w:numId w:val="16"/>
        </w:numPr>
        <w:tabs>
          <w:tab w:val="left" w:pos="284"/>
        </w:tabs>
        <w:spacing w:after="160" w:line="259" w:lineRule="auto"/>
      </w:pPr>
      <w:r w:rsidRPr="00BA7D18">
        <w:t>C - Posljednje je palo pismo.</w:t>
      </w:r>
      <w:r w:rsidRPr="00BA7D18">
        <w:rPr>
          <w:noProof/>
        </w:rPr>
        <w:t xml:space="preserve"> </w:t>
      </w:r>
    </w:p>
    <w:p w14:paraId="62B4CD5D" w14:textId="77777777" w:rsidR="00AE4DB5" w:rsidRPr="00BA7D18" w:rsidRDefault="00AE4DB5" w:rsidP="00844E78">
      <w:pPr>
        <w:pStyle w:val="Odlomakpopisa"/>
        <w:numPr>
          <w:ilvl w:val="0"/>
          <w:numId w:val="16"/>
        </w:numPr>
        <w:tabs>
          <w:tab w:val="left" w:pos="284"/>
        </w:tabs>
        <w:spacing w:after="160" w:line="259" w:lineRule="auto"/>
      </w:pPr>
      <w:r w:rsidRPr="00BA7D18">
        <w:t>D - Pala su tri pisma ili barem dvije glave.</w:t>
      </w:r>
    </w:p>
    <w:bookmarkEnd w:id="3"/>
    <w:p w14:paraId="4D375C66" w14:textId="77777777" w:rsidR="00AE4DB5" w:rsidRPr="00BA7D18" w:rsidRDefault="00AE4DB5" w:rsidP="00AE4DB5">
      <w:pPr>
        <w:tabs>
          <w:tab w:val="left" w:pos="284"/>
        </w:tabs>
        <w:ind w:left="284" w:hanging="284"/>
        <w:rPr>
          <w:rFonts w:cstheme="minorHAnsi"/>
        </w:rPr>
      </w:pPr>
    </w:p>
    <w:p w14:paraId="5FE0994F" w14:textId="77777777" w:rsidR="00AE4DB5" w:rsidRPr="00BA7D18" w:rsidRDefault="00AE4DB5" w:rsidP="00AE4DB5">
      <w:pPr>
        <w:tabs>
          <w:tab w:val="left" w:pos="284"/>
        </w:tabs>
        <w:ind w:left="284" w:hanging="284"/>
        <w:rPr>
          <w:rFonts w:cstheme="minorHAnsi"/>
        </w:rPr>
      </w:pPr>
    </w:p>
    <w:p w14:paraId="466646E3" w14:textId="77777777" w:rsidR="00AE4DB5" w:rsidRPr="00BA7D18" w:rsidRDefault="00AE4DB5" w:rsidP="00844E78">
      <w:pPr>
        <w:pStyle w:val="Odlomakpopisa"/>
        <w:numPr>
          <w:ilvl w:val="0"/>
          <w:numId w:val="14"/>
        </w:numPr>
        <w:tabs>
          <w:tab w:val="left" w:pos="2712"/>
        </w:tabs>
        <w:spacing w:after="160" w:line="259" w:lineRule="auto"/>
        <w:rPr>
          <w:rFonts w:cstheme="minorHAnsi"/>
        </w:rPr>
      </w:pPr>
      <w:r w:rsidRPr="00BA7D18">
        <w:rPr>
          <w:rFonts w:cstheme="minorHAnsi"/>
        </w:rPr>
        <w:t>U kutiji je 10 kuglica; 6 crvenih i 4 bijele. Izvlače se tri kuglice jedna za drugom s vraćanjem. Kolika je vjerojatnost da će barem jedna izvučena kuglica biti bijela?</w:t>
      </w:r>
    </w:p>
    <w:p w14:paraId="5CBA4E7A" w14:textId="77777777" w:rsidR="00AE4DB5" w:rsidRPr="00BA7D18" w:rsidRDefault="00AE4DB5" w:rsidP="00AE4DB5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72617A41" w14:textId="77777777" w:rsidR="00AE4DB5" w:rsidRPr="00BA7D18" w:rsidRDefault="00AE4DB5" w:rsidP="00AE4DB5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209C0AF3" w14:textId="77777777" w:rsidR="00AE4DB5" w:rsidRPr="00BA7D18" w:rsidRDefault="00AE4DB5" w:rsidP="00AE4DB5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1D5CBF28" w14:textId="77777777" w:rsidR="00AE4DB5" w:rsidRPr="00BA7D18" w:rsidRDefault="00AE4DB5" w:rsidP="00AE4DB5">
      <w:pPr>
        <w:pStyle w:val="Odlomakpopisa"/>
        <w:tabs>
          <w:tab w:val="left" w:pos="2712"/>
        </w:tabs>
        <w:spacing w:after="160" w:line="259" w:lineRule="auto"/>
        <w:rPr>
          <w:rFonts w:cstheme="minorHAnsi"/>
        </w:rPr>
      </w:pPr>
    </w:p>
    <w:p w14:paraId="0A1E21D3" w14:textId="77777777" w:rsidR="00AE4DB5" w:rsidRPr="00BA7D18" w:rsidRDefault="00AE4DB5" w:rsidP="00844E78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</w:rPr>
      </w:pPr>
      <w:r w:rsidRPr="00BA7D18">
        <w:rPr>
          <w:rFonts w:cstheme="minorHAnsi"/>
        </w:rPr>
        <w:t>Prema vremenskoj prognozi vjerojatnost je kiše u subotu 60 %, a u nedjelju 70 %. Kolika će biti vjerojatnost da kiša padne barem u jednom od ta dva dana?</w:t>
      </w:r>
    </w:p>
    <w:p w14:paraId="41044949" w14:textId="77777777" w:rsidR="00AE4DB5" w:rsidRPr="00BA7D18" w:rsidRDefault="00AE4DB5" w:rsidP="00AE4DB5">
      <w:pPr>
        <w:pStyle w:val="Odlomakpopisa"/>
        <w:rPr>
          <w:rFonts w:cstheme="minorHAnsi"/>
        </w:rPr>
      </w:pPr>
    </w:p>
    <w:p w14:paraId="5C7C40BF" w14:textId="77777777" w:rsidR="00AE4DB5" w:rsidRPr="00BA7D18" w:rsidRDefault="00AE4DB5" w:rsidP="00AE4DB5">
      <w:pPr>
        <w:pStyle w:val="Odlomakpopisa"/>
        <w:rPr>
          <w:rFonts w:cstheme="minorHAnsi"/>
        </w:rPr>
      </w:pPr>
    </w:p>
    <w:p w14:paraId="25CCC750" w14:textId="77777777" w:rsidR="00AE4DB5" w:rsidRPr="00BA7D18" w:rsidRDefault="00AE4DB5" w:rsidP="00AE4DB5">
      <w:pPr>
        <w:pStyle w:val="Odlomakpopisa"/>
        <w:rPr>
          <w:rFonts w:cstheme="minorHAnsi"/>
        </w:rPr>
      </w:pPr>
    </w:p>
    <w:p w14:paraId="3C071F6E" w14:textId="77777777" w:rsidR="00AE4DB5" w:rsidRPr="00BA7D18" w:rsidRDefault="00AE4DB5" w:rsidP="00AE4DB5">
      <w:pPr>
        <w:pStyle w:val="Odlomakpopisa"/>
        <w:rPr>
          <w:rFonts w:cstheme="minorHAnsi"/>
        </w:rPr>
      </w:pPr>
    </w:p>
    <w:p w14:paraId="784D90DB" w14:textId="77777777" w:rsidR="00AE4DB5" w:rsidRPr="00BA7D18" w:rsidRDefault="00AE4DB5" w:rsidP="00844E78">
      <w:pPr>
        <w:pStyle w:val="Odlomakpopisa"/>
        <w:numPr>
          <w:ilvl w:val="0"/>
          <w:numId w:val="14"/>
        </w:numPr>
        <w:tabs>
          <w:tab w:val="left" w:pos="284"/>
        </w:tabs>
        <w:spacing w:after="160" w:line="259" w:lineRule="auto"/>
        <w:rPr>
          <w:rFonts w:cstheme="minorHAnsi"/>
        </w:rPr>
      </w:pPr>
      <w:r w:rsidRPr="00BA7D18">
        <w:rPr>
          <w:rFonts w:cstheme="minorHAnsi"/>
        </w:rPr>
        <w:t>Ema dva puta gađa kvadratnu  metu sa slike. Kolika je vjerojatnost događaja:</w:t>
      </w:r>
    </w:p>
    <w:p w14:paraId="626DF40D" w14:textId="77777777" w:rsidR="00844E78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  <w:sectPr w:rsidR="00844E78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3D050AF8" wp14:editId="05829B4C">
            <wp:simplePos x="0" y="0"/>
            <wp:positionH relativeFrom="column">
              <wp:posOffset>735330</wp:posOffset>
            </wp:positionH>
            <wp:positionV relativeFrom="paragraph">
              <wp:posOffset>7620</wp:posOffset>
            </wp:positionV>
            <wp:extent cx="1691640" cy="1815117"/>
            <wp:effectExtent l="0" t="0" r="3810" b="0"/>
            <wp:wrapNone/>
            <wp:docPr id="50" name="Slika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8151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BB0FDA" w14:textId="5A67FD51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6D5C066B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7E6F2A1B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09AF5C1A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276D0286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</w:p>
    <w:p w14:paraId="7C20ADB8" w14:textId="77777777" w:rsidR="00AE4DB5" w:rsidRPr="00BA7D18" w:rsidRDefault="00AE4DB5" w:rsidP="00844E78">
      <w:pPr>
        <w:pStyle w:val="Odlomakpopisa"/>
        <w:numPr>
          <w:ilvl w:val="0"/>
          <w:numId w:val="17"/>
        </w:numPr>
        <w:tabs>
          <w:tab w:val="left" w:pos="284"/>
        </w:tabs>
        <w:spacing w:after="160" w:line="259" w:lineRule="auto"/>
      </w:pPr>
      <w:r>
        <w:t xml:space="preserve">A – Oba puta </w:t>
      </w:r>
      <w:r w:rsidRPr="00BA7D18">
        <w:t>pogodila je područje iste boje.</w:t>
      </w:r>
    </w:p>
    <w:p w14:paraId="0CB55B91" w14:textId="77777777" w:rsidR="00AE4DB5" w:rsidRPr="00BA7D18" w:rsidRDefault="00AE4DB5" w:rsidP="00844E78">
      <w:pPr>
        <w:pStyle w:val="Odlomakpopisa"/>
        <w:numPr>
          <w:ilvl w:val="0"/>
          <w:numId w:val="17"/>
        </w:numPr>
        <w:tabs>
          <w:tab w:val="left" w:pos="284"/>
        </w:tabs>
        <w:spacing w:after="160" w:line="259" w:lineRule="auto"/>
      </w:pPr>
      <w:r w:rsidRPr="00BA7D18">
        <w:t>B –  Pogodila je područja različitih boja.</w:t>
      </w:r>
      <w:r w:rsidRPr="00BA7D18">
        <w:rPr>
          <w:noProof/>
        </w:rPr>
        <w:t xml:space="preserve"> </w:t>
      </w:r>
    </w:p>
    <w:p w14:paraId="2486768F" w14:textId="77777777" w:rsidR="00AE4DB5" w:rsidRDefault="00AE4DB5" w:rsidP="00844E78">
      <w:pPr>
        <w:pStyle w:val="Odlomakpopisa"/>
        <w:numPr>
          <w:ilvl w:val="0"/>
          <w:numId w:val="17"/>
        </w:numPr>
        <w:tabs>
          <w:tab w:val="left" w:pos="284"/>
        </w:tabs>
        <w:spacing w:after="160" w:line="259" w:lineRule="auto"/>
      </w:pPr>
      <w:r w:rsidRPr="00BA7D18">
        <w:t>C –  Pogodila je metu, ali nije pogodila ružičasto područje</w:t>
      </w:r>
      <w:r>
        <w:t>.</w:t>
      </w:r>
      <w:r w:rsidRPr="00C421CE">
        <w:rPr>
          <w:noProof/>
        </w:rPr>
        <w:t xml:space="preserve"> </w:t>
      </w:r>
    </w:p>
    <w:p w14:paraId="557F1E38" w14:textId="77777777" w:rsidR="00AE4DB5" w:rsidRDefault="00AE4DB5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</w:pPr>
    </w:p>
    <w:p w14:paraId="2476A826" w14:textId="77777777" w:rsidR="00844E78" w:rsidRDefault="00844E78" w:rsidP="00AE4DB5">
      <w:pPr>
        <w:tabs>
          <w:tab w:val="left" w:pos="284"/>
        </w:tabs>
        <w:ind w:left="284" w:hanging="284"/>
        <w:rPr>
          <w:rFonts w:cstheme="minorHAnsi"/>
          <w:color w:val="000000" w:themeColor="text1"/>
        </w:rPr>
        <w:sectPr w:rsidR="00844E78" w:rsidSect="00844E78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27912411" w14:textId="77777777" w:rsidR="00AE4DB5" w:rsidRPr="00284A21" w:rsidRDefault="00AE4DB5" w:rsidP="00AE4DB5">
      <w:pPr>
        <w:rPr>
          <w:b/>
          <w:color w:val="000000" w:themeColor="text1"/>
        </w:rPr>
      </w:pPr>
      <w:r w:rsidRPr="00284A21">
        <w:rPr>
          <w:b/>
          <w:color w:val="000000" w:themeColor="text1"/>
        </w:rPr>
        <w:lastRenderedPageBreak/>
        <w:t>Dopunski zadatci</w:t>
      </w:r>
    </w:p>
    <w:p w14:paraId="0621766C" w14:textId="77777777" w:rsidR="00AE4DB5" w:rsidRDefault="00AE4DB5" w:rsidP="00AE4DB5">
      <w:pPr>
        <w:tabs>
          <w:tab w:val="left" w:pos="284"/>
        </w:tabs>
        <w:rPr>
          <w:color w:val="000000" w:themeColor="text1"/>
        </w:rPr>
      </w:pPr>
      <w:r w:rsidRPr="00284A21">
        <w:rPr>
          <w:color w:val="000000" w:themeColor="text1"/>
        </w:rPr>
        <w:t>1</w:t>
      </w:r>
      <w:r>
        <w:rPr>
          <w:color w:val="000000" w:themeColor="text1"/>
        </w:rPr>
        <w:t>.</w:t>
      </w:r>
      <w:r>
        <w:rPr>
          <w:color w:val="000000" w:themeColor="text1"/>
        </w:rPr>
        <w:tab/>
        <w:t>Pogledajte sliku i dopunite rečenice.</w:t>
      </w:r>
    </w:p>
    <w:p w14:paraId="4CC8C355" w14:textId="77777777" w:rsidR="00AE4DB5" w:rsidRDefault="00AE4DB5" w:rsidP="00AE4DB5">
      <w:pPr>
        <w:tabs>
          <w:tab w:val="left" w:pos="284"/>
        </w:tabs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7E8C65DB" wp14:editId="6B2C8C0D">
            <wp:simplePos x="0" y="0"/>
            <wp:positionH relativeFrom="column">
              <wp:posOffset>339205</wp:posOffset>
            </wp:positionH>
            <wp:positionV relativeFrom="paragraph">
              <wp:posOffset>114819</wp:posOffset>
            </wp:positionV>
            <wp:extent cx="1731819" cy="1251642"/>
            <wp:effectExtent l="0" t="0" r="1905" b="5715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819" cy="12516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CFA7343" w14:textId="77777777" w:rsidR="00AE4DB5" w:rsidRDefault="00AE4DB5" w:rsidP="00AE4DB5">
      <w:pPr>
        <w:tabs>
          <w:tab w:val="left" w:pos="284"/>
        </w:tabs>
      </w:pPr>
    </w:p>
    <w:p w14:paraId="3F24B3F2" w14:textId="77777777" w:rsidR="00AE4DB5" w:rsidRPr="00284A21" w:rsidRDefault="00AE4DB5" w:rsidP="00AE4DB5">
      <w:pPr>
        <w:tabs>
          <w:tab w:val="left" w:pos="284"/>
        </w:tabs>
        <w:sectPr w:rsidR="00AE4DB5" w:rsidRPr="00284A21" w:rsidSect="00AC702C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E182640" w14:textId="77777777" w:rsidR="00AE4DB5" w:rsidRDefault="00AE4DB5" w:rsidP="00AE4DB5">
      <w:pPr>
        <w:tabs>
          <w:tab w:val="left" w:pos="284"/>
        </w:tabs>
      </w:pPr>
    </w:p>
    <w:p w14:paraId="7F804F32" w14:textId="77777777" w:rsidR="00AE4DB5" w:rsidRDefault="00AE4DB5" w:rsidP="00AE4DB5">
      <w:pPr>
        <w:tabs>
          <w:tab w:val="left" w:pos="284"/>
        </w:tabs>
      </w:pPr>
    </w:p>
    <w:p w14:paraId="786B2B5E" w14:textId="77777777" w:rsidR="00AE4DB5" w:rsidRDefault="00AE4DB5" w:rsidP="00AE4DB5">
      <w:pPr>
        <w:tabs>
          <w:tab w:val="left" w:pos="284"/>
        </w:tabs>
      </w:pPr>
    </w:p>
    <w:p w14:paraId="426BBF3E" w14:textId="77777777" w:rsidR="00AE4DB5" w:rsidRDefault="00AE4DB5" w:rsidP="00AE4DB5">
      <w:pPr>
        <w:tabs>
          <w:tab w:val="left" w:pos="284"/>
        </w:tabs>
      </w:pPr>
    </w:p>
    <w:p w14:paraId="3A947E5F" w14:textId="77777777" w:rsidR="00AE4DB5" w:rsidRDefault="00AE4DB5" w:rsidP="00AE4DB5">
      <w:pPr>
        <w:tabs>
          <w:tab w:val="left" w:pos="284"/>
        </w:tabs>
      </w:pPr>
    </w:p>
    <w:p w14:paraId="6DC0DBF9" w14:textId="77777777" w:rsidR="00AE4DB5" w:rsidRDefault="00AE4DB5" w:rsidP="00AE4DB5">
      <w:pPr>
        <w:tabs>
          <w:tab w:val="left" w:pos="284"/>
        </w:tabs>
      </w:pPr>
    </w:p>
    <w:p w14:paraId="1AC3DB04" w14:textId="77777777" w:rsidR="00AE4DB5" w:rsidRDefault="00AE4DB5" w:rsidP="00AE4DB5">
      <w:pPr>
        <w:tabs>
          <w:tab w:val="left" w:pos="284"/>
        </w:tabs>
        <w:sectPr w:rsidR="00AE4DB5" w:rsidSect="00AC702C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</w:p>
    <w:p w14:paraId="66B5F028" w14:textId="77777777" w:rsidR="00AE4DB5" w:rsidRPr="00BA7D18" w:rsidRDefault="00AE4DB5" w:rsidP="00844E78">
      <w:pPr>
        <w:pStyle w:val="Odlomakpopisa"/>
        <w:numPr>
          <w:ilvl w:val="0"/>
          <w:numId w:val="11"/>
        </w:numPr>
        <w:tabs>
          <w:tab w:val="left" w:pos="284"/>
        </w:tabs>
        <w:sectPr w:rsidR="00AE4DB5" w:rsidRPr="00BA7D18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 w:rsidRPr="00BA7D18">
        <w:t>Broj je kuglica u posudi ______________  .</w:t>
      </w:r>
    </w:p>
    <w:p w14:paraId="6CCB2836" w14:textId="77777777" w:rsidR="00AE4DB5" w:rsidRPr="00BA7D18" w:rsidRDefault="00AE4DB5" w:rsidP="00844E78">
      <w:pPr>
        <w:pStyle w:val="Odlomakpopisa"/>
        <w:numPr>
          <w:ilvl w:val="0"/>
          <w:numId w:val="11"/>
        </w:numPr>
        <w:tabs>
          <w:tab w:val="left" w:pos="284"/>
        </w:tabs>
      </w:pPr>
      <w:r w:rsidRPr="00BA7D18">
        <w:t>Broj je povoljnih ishoda, ako želimo izvući jednu crvenu kuglicu ______ , za jednu zelenu kuglicu ___, a za jednu smeđu ____ .</w:t>
      </w:r>
    </w:p>
    <w:p w14:paraId="48D29F38" w14:textId="77777777" w:rsidR="00AE4DB5" w:rsidRDefault="00AE4DB5" w:rsidP="00844E78">
      <w:pPr>
        <w:pStyle w:val="Odlomakpopisa"/>
        <w:numPr>
          <w:ilvl w:val="0"/>
          <w:numId w:val="11"/>
        </w:numPr>
        <w:tabs>
          <w:tab w:val="left" w:pos="284"/>
        </w:tabs>
      </w:pPr>
      <w:r w:rsidRPr="00BA7D18">
        <w:t xml:space="preserve">Vjerojatnost događaja </w:t>
      </w:r>
      <w:r w:rsidRPr="00BA7D18">
        <w:tab/>
        <w:t xml:space="preserve"> A – „Izvučena je </w:t>
      </w:r>
      <w:r>
        <w:t>crvena kuglica“ je p(A)= _____ .</w:t>
      </w:r>
    </w:p>
    <w:p w14:paraId="53330E12" w14:textId="77777777" w:rsidR="00AE4DB5" w:rsidRDefault="00AE4DB5" w:rsidP="00AE4DB5">
      <w:pPr>
        <w:pStyle w:val="Odlomakpopisa"/>
        <w:tabs>
          <w:tab w:val="left" w:pos="284"/>
        </w:tabs>
        <w:ind w:left="2880"/>
      </w:pPr>
      <w:r>
        <w:t>B – „Izvučena je zelena kuglica“ je p(B)= _____.</w:t>
      </w:r>
    </w:p>
    <w:p w14:paraId="68AFA380" w14:textId="77777777" w:rsidR="00AE4DB5" w:rsidRDefault="00AE4DB5" w:rsidP="00AE4DB5">
      <w:pPr>
        <w:pStyle w:val="Odlomakpopisa"/>
        <w:tabs>
          <w:tab w:val="left" w:pos="284"/>
        </w:tabs>
        <w:ind w:left="2880"/>
      </w:pPr>
      <w:r>
        <w:t>C – „Izvučena je smeđa kuglica“ je p(C)= _____ .</w:t>
      </w:r>
    </w:p>
    <w:p w14:paraId="352052F9" w14:textId="77777777" w:rsidR="00AE4DB5" w:rsidRDefault="00AE4DB5" w:rsidP="00AE4DB5">
      <w:pPr>
        <w:pStyle w:val="Odlomakpopisa"/>
        <w:tabs>
          <w:tab w:val="left" w:pos="284"/>
        </w:tabs>
        <w:ind w:left="2880"/>
      </w:pPr>
    </w:p>
    <w:p w14:paraId="341BDC65" w14:textId="77777777" w:rsidR="00AE4DB5" w:rsidRDefault="00AE4DB5" w:rsidP="00AE4DB5">
      <w:pPr>
        <w:tabs>
          <w:tab w:val="left" w:pos="284"/>
        </w:tabs>
        <w:ind w:left="284" w:hanging="284"/>
        <w:sectPr w:rsidR="00AE4DB5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  <w:r>
        <w:t>2.</w:t>
      </w:r>
      <w:r>
        <w:tab/>
        <w:t xml:space="preserve">Na svakoj kartici napisano je po jedno slovo. Kartice su ispremještane i bez gledanja izvučena je jedna kartica. </w:t>
      </w:r>
    </w:p>
    <w:p w14:paraId="2BE2E28A" w14:textId="77777777" w:rsidR="00AE4DB5" w:rsidRDefault="00AE4DB5" w:rsidP="00AE4DB5">
      <w:pPr>
        <w:tabs>
          <w:tab w:val="left" w:pos="284"/>
        </w:tabs>
      </w:pPr>
      <w:r w:rsidRPr="000C57FF">
        <w:rPr>
          <w:noProof/>
        </w:rPr>
        <w:drawing>
          <wp:anchor distT="0" distB="0" distL="114300" distR="114300" simplePos="0" relativeHeight="251666432" behindDoc="1" locked="0" layoutInCell="1" allowOverlap="1" wp14:anchorId="2705B48D" wp14:editId="20EC595F">
            <wp:simplePos x="0" y="0"/>
            <wp:positionH relativeFrom="column">
              <wp:posOffset>976745</wp:posOffset>
            </wp:positionH>
            <wp:positionV relativeFrom="paragraph">
              <wp:posOffset>7678</wp:posOffset>
            </wp:positionV>
            <wp:extent cx="2597728" cy="1205230"/>
            <wp:effectExtent l="0" t="0" r="0" b="0"/>
            <wp:wrapNone/>
            <wp:docPr id="52" name="Slika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370" b="72118"/>
                    <a:stretch/>
                  </pic:blipFill>
                  <pic:spPr bwMode="auto">
                    <a:xfrm>
                      <a:off x="0" y="0"/>
                      <a:ext cx="2597728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3A19856D" w14:textId="77777777" w:rsidR="00AE4DB5" w:rsidRDefault="00AE4DB5" w:rsidP="00AE4DB5">
      <w:pPr>
        <w:tabs>
          <w:tab w:val="left" w:pos="284"/>
        </w:tabs>
      </w:pPr>
    </w:p>
    <w:p w14:paraId="00207068" w14:textId="77777777" w:rsidR="00AE4DB5" w:rsidRDefault="00AE4DB5" w:rsidP="00AE4DB5">
      <w:pPr>
        <w:tabs>
          <w:tab w:val="left" w:pos="284"/>
        </w:tabs>
      </w:pPr>
    </w:p>
    <w:p w14:paraId="7784F608" w14:textId="77777777" w:rsidR="00AE4DB5" w:rsidRDefault="00AE4DB5" w:rsidP="00AE4DB5">
      <w:pPr>
        <w:tabs>
          <w:tab w:val="left" w:pos="284"/>
        </w:tabs>
      </w:pPr>
    </w:p>
    <w:p w14:paraId="42DF9036" w14:textId="77777777" w:rsidR="00AE4DB5" w:rsidRPr="002C0FF0" w:rsidRDefault="00AE4DB5" w:rsidP="00844E78">
      <w:pPr>
        <w:pStyle w:val="Odlomakpopisa"/>
        <w:numPr>
          <w:ilvl w:val="0"/>
          <w:numId w:val="12"/>
        </w:numPr>
        <w:tabs>
          <w:tab w:val="left" w:pos="284"/>
        </w:tabs>
      </w:pPr>
      <w:r w:rsidRPr="002C0FF0">
        <w:t>Ispiši</w:t>
      </w:r>
      <w:r>
        <w:t xml:space="preserve">te </w:t>
      </w:r>
      <w:r w:rsidRPr="002C0FF0">
        <w:t>sve elementarne događaje.</w:t>
      </w:r>
    </w:p>
    <w:p w14:paraId="15AC40DC" w14:textId="77777777" w:rsidR="00AE4DB5" w:rsidRPr="002C0FF0" w:rsidRDefault="00AE4DB5" w:rsidP="00844E78">
      <w:pPr>
        <w:pStyle w:val="Odlomakpopisa"/>
        <w:numPr>
          <w:ilvl w:val="0"/>
          <w:numId w:val="12"/>
        </w:numPr>
        <w:tabs>
          <w:tab w:val="left" w:pos="284"/>
        </w:tabs>
      </w:pPr>
      <w:r w:rsidRPr="002C0FF0">
        <w:t>Odredi</w:t>
      </w:r>
      <w:r>
        <w:t>te</w:t>
      </w:r>
      <w:r w:rsidRPr="002C0FF0">
        <w:t xml:space="preserve"> vjerojatnost svakog </w:t>
      </w:r>
      <w:r>
        <w:t>elementarnog događaja.</w:t>
      </w:r>
    </w:p>
    <w:p w14:paraId="0C40F837" w14:textId="77777777" w:rsidR="00AE4DB5" w:rsidRDefault="00AE4DB5" w:rsidP="00AE4DB5">
      <w:pPr>
        <w:tabs>
          <w:tab w:val="left" w:pos="284"/>
        </w:tabs>
      </w:pPr>
    </w:p>
    <w:p w14:paraId="337F039D" w14:textId="77777777" w:rsidR="00AE4DB5" w:rsidRDefault="00AE4DB5" w:rsidP="00AE4DB5">
      <w:pPr>
        <w:tabs>
          <w:tab w:val="left" w:pos="284"/>
        </w:tabs>
        <w:ind w:left="284" w:hanging="284"/>
      </w:pPr>
      <w:r w:rsidRPr="00F45C26">
        <w:rPr>
          <w:noProof/>
        </w:rPr>
        <w:drawing>
          <wp:anchor distT="0" distB="0" distL="114300" distR="114300" simplePos="0" relativeHeight="251665408" behindDoc="1" locked="0" layoutInCell="1" allowOverlap="1" wp14:anchorId="262D4451" wp14:editId="31A290BF">
            <wp:simplePos x="0" y="0"/>
            <wp:positionH relativeFrom="column">
              <wp:posOffset>5035550</wp:posOffset>
            </wp:positionH>
            <wp:positionV relativeFrom="paragraph">
              <wp:posOffset>254462</wp:posOffset>
            </wp:positionV>
            <wp:extent cx="879475" cy="755015"/>
            <wp:effectExtent l="0" t="0" r="0" b="6985"/>
            <wp:wrapTight wrapText="bothSides">
              <wp:wrapPolygon edited="0">
                <wp:start x="7954" y="0"/>
                <wp:lineTo x="0" y="545"/>
                <wp:lineTo x="0" y="9810"/>
                <wp:lineTo x="2339" y="21255"/>
                <wp:lineTo x="5147" y="21255"/>
                <wp:lineTo x="11229" y="20710"/>
                <wp:lineTo x="15440" y="19075"/>
                <wp:lineTo x="18247" y="17440"/>
                <wp:lineTo x="21054" y="13625"/>
                <wp:lineTo x="21054" y="5450"/>
                <wp:lineTo x="18247" y="2725"/>
                <wp:lineTo x="11697" y="0"/>
                <wp:lineTo x="7954" y="0"/>
              </wp:wrapPolygon>
            </wp:wrapTight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475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3.</w:t>
      </w:r>
      <w:r>
        <w:tab/>
        <w:t xml:space="preserve">Iz snopa </w:t>
      </w:r>
      <w:r w:rsidRPr="00BA7D18">
        <w:t xml:space="preserve">od 32 karte (4 su boje i u svakoj je boji as, kralj, dama, dečko, 10, 9, 8 i 7) izvlači se jedna karta. Zadane događaje spoji </w:t>
      </w:r>
      <w:r>
        <w:t>s pripadnim vjerojatnostima.</w:t>
      </w:r>
    </w:p>
    <w:p w14:paraId="2ABA6944" w14:textId="77777777" w:rsidR="00AE4DB5" w:rsidRDefault="00AE4DB5" w:rsidP="00AE4DB5">
      <w:pPr>
        <w:tabs>
          <w:tab w:val="left" w:pos="284"/>
        </w:tabs>
        <w:sectPr w:rsidR="00AE4DB5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4C651744" w14:textId="77777777" w:rsidR="00AE4DB5" w:rsidRDefault="00AE4DB5" w:rsidP="00AE4DB5">
      <w:pPr>
        <w:tabs>
          <w:tab w:val="left" w:pos="284"/>
        </w:tabs>
        <w:sectPr w:rsidR="00AE4DB5" w:rsidSect="00AC702C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4497C781" wp14:editId="0DCD6AB8">
            <wp:simplePos x="0" y="0"/>
            <wp:positionH relativeFrom="column">
              <wp:posOffset>400050</wp:posOffset>
            </wp:positionH>
            <wp:positionV relativeFrom="paragraph">
              <wp:posOffset>8890</wp:posOffset>
            </wp:positionV>
            <wp:extent cx="4922520" cy="2344532"/>
            <wp:effectExtent l="0" t="0" r="0" b="0"/>
            <wp:wrapNone/>
            <wp:docPr id="53" name="Slika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2520" cy="23445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3A6311" w14:textId="77777777" w:rsidR="00AE4DB5" w:rsidRDefault="00AE4DB5" w:rsidP="00AE4DB5">
      <w:pPr>
        <w:tabs>
          <w:tab w:val="left" w:pos="284"/>
        </w:tabs>
        <w:sectPr w:rsidR="00AE4DB5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23F77B70" w14:textId="77777777" w:rsidR="00AE4DB5" w:rsidRDefault="00AE4DB5" w:rsidP="00AE4DB5">
      <w:pPr>
        <w:tabs>
          <w:tab w:val="left" w:pos="284"/>
        </w:tabs>
        <w:sectPr w:rsidR="00AE4DB5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68473F9E" w14:textId="77777777" w:rsidR="00AE4DB5" w:rsidRDefault="00AE4DB5" w:rsidP="00AE4DB5">
      <w:pPr>
        <w:tabs>
          <w:tab w:val="left" w:pos="284"/>
        </w:tabs>
        <w:sectPr w:rsidR="00AE4DB5" w:rsidSect="00AC702C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106078A0" w14:textId="77777777" w:rsidR="00AE4DB5" w:rsidRPr="00284A21" w:rsidRDefault="00AE4DB5" w:rsidP="00AE4DB5">
      <w:pPr>
        <w:tabs>
          <w:tab w:val="left" w:pos="284"/>
        </w:tabs>
        <w:rPr>
          <w:b/>
          <w:color w:val="000000" w:themeColor="text1"/>
          <w:u w:val="single"/>
        </w:rPr>
      </w:pPr>
      <w:r w:rsidRPr="00284A21">
        <w:rPr>
          <w:b/>
          <w:color w:val="000000" w:themeColor="text1"/>
          <w:u w:val="single"/>
        </w:rPr>
        <w:lastRenderedPageBreak/>
        <w:t>Rješenja nastavnog listića</w:t>
      </w:r>
    </w:p>
    <w:p w14:paraId="60005F00" w14:textId="77777777" w:rsidR="00AE4DB5" w:rsidRPr="00BA7D18" w:rsidRDefault="00AE4DB5" w:rsidP="00AE4DB5">
      <w:pPr>
        <w:tabs>
          <w:tab w:val="left" w:pos="284"/>
        </w:tabs>
        <w:ind w:left="284" w:hanging="284"/>
        <w:jc w:val="both"/>
      </w:pPr>
      <w:bookmarkStart w:id="4" w:name="_Hlk77105566"/>
      <w:r>
        <w:t>1.</w:t>
      </w:r>
      <w:r>
        <w:tab/>
        <w:t>a)</w:t>
      </w:r>
      <w:r>
        <w:tab/>
      </w:r>
      <w:r w:rsidRPr="00BA7D18">
        <w:t xml:space="preserve">6 je elementarnih događaja, a jedan je povoljan pa je vjerojatnost događaja „Pao je broj 5“ </w:t>
      </w:r>
      <w:r w:rsidRPr="00BA7D18">
        <w:rPr>
          <w:position w:val="-22"/>
        </w:rPr>
        <w:object w:dxaOrig="220" w:dyaOrig="580" w14:anchorId="39569520">
          <v:shape id="_x0000_i1045" type="#_x0000_t75" style="width:11.25pt;height:29.25pt" o:ole="">
            <v:imagedata r:id="rId65" o:title=""/>
          </v:shape>
          <o:OLEObject Type="Embed" ProgID="Equation.DSMT4" ShapeID="_x0000_i1045" DrawAspect="Content" ObjectID="_1693492527" r:id="rId66"/>
        </w:object>
      </w:r>
      <w:r w:rsidRPr="00BA7D18">
        <w:t>.</w:t>
      </w:r>
    </w:p>
    <w:p w14:paraId="09496AC8" w14:textId="77777777" w:rsidR="00AE4DB5" w:rsidRPr="00BA7D18" w:rsidRDefault="00AE4DB5" w:rsidP="00AE4DB5">
      <w:pPr>
        <w:tabs>
          <w:tab w:val="left" w:pos="284"/>
        </w:tabs>
        <w:ind w:left="284" w:hanging="284"/>
        <w:jc w:val="both"/>
      </w:pPr>
      <w:r w:rsidRPr="00BA7D18">
        <w:tab/>
      </w:r>
      <w:bookmarkStart w:id="5" w:name="_Hlk77106159"/>
      <w:r w:rsidRPr="00BA7D18">
        <w:t>b)</w:t>
      </w:r>
      <w:r w:rsidRPr="00BA7D18">
        <w:tab/>
        <w:t>Događaj „Pao je broj 7“ nemoguć je događaj pa je njegova vjerojatnost 0</w:t>
      </w:r>
      <w:bookmarkEnd w:id="5"/>
      <w:r w:rsidRPr="00BA7D18">
        <w:t>.</w:t>
      </w:r>
    </w:p>
    <w:p w14:paraId="60921DB9" w14:textId="77777777" w:rsidR="00AE4DB5" w:rsidRPr="00BA7D18" w:rsidRDefault="00AE4DB5" w:rsidP="00AE4DB5">
      <w:pPr>
        <w:pStyle w:val="Odlomakpopisa"/>
        <w:ind w:left="704" w:hanging="420"/>
      </w:pPr>
      <w:r w:rsidRPr="00BA7D18">
        <w:t>c)</w:t>
      </w:r>
      <w:r w:rsidRPr="00BA7D18">
        <w:tab/>
        <w:t>Događaj „Pao je broj manji od 7“ siguran je događaj pa je vjerojatnost tog događaja 1.</w:t>
      </w:r>
    </w:p>
    <w:p w14:paraId="608B1C58" w14:textId="77777777" w:rsidR="00AE4DB5" w:rsidRPr="00BA7D18" w:rsidRDefault="00AE4DB5" w:rsidP="00AE4DB5">
      <w:pPr>
        <w:pStyle w:val="Odlomakpopisa"/>
        <w:ind w:left="704" w:hanging="420"/>
      </w:pPr>
    </w:p>
    <w:p w14:paraId="53CB4983" w14:textId="77777777" w:rsidR="00AE4DB5" w:rsidRPr="00BA7D18" w:rsidRDefault="00AE4DB5" w:rsidP="00844E78">
      <w:pPr>
        <w:pStyle w:val="Odlomakpopisa"/>
        <w:numPr>
          <w:ilvl w:val="0"/>
          <w:numId w:val="20"/>
        </w:numPr>
        <w:ind w:hanging="436"/>
      </w:pPr>
      <w:r w:rsidRPr="00BA7D18">
        <w:t xml:space="preserve">Događaj „Pao je broj 1 ili broj 4“ ima 6 elementarnih događaja, od kojih su dva povoljna, stoga je vjerojatnost tog događaja </w:t>
      </w:r>
      <w:r w:rsidRPr="00BA7D18">
        <w:rPr>
          <w:position w:val="-22"/>
        </w:rPr>
        <w:object w:dxaOrig="560" w:dyaOrig="580" w14:anchorId="49A3BB86">
          <v:shape id="_x0000_i1046" type="#_x0000_t75" style="width:27.75pt;height:29.25pt" o:ole="">
            <v:imagedata r:id="rId67" o:title=""/>
          </v:shape>
          <o:OLEObject Type="Embed" ProgID="Equation.DSMT4" ShapeID="_x0000_i1046" DrawAspect="Content" ObjectID="_1693492528" r:id="rId68"/>
        </w:object>
      </w:r>
      <w:r w:rsidRPr="00BA7D18">
        <w:t>.</w:t>
      </w:r>
    </w:p>
    <w:p w14:paraId="38D015DC" w14:textId="77777777" w:rsidR="00AE4DB5" w:rsidRPr="00BA7D18" w:rsidRDefault="00AE4DB5" w:rsidP="00AE4DB5">
      <w:pPr>
        <w:pStyle w:val="Odlomakpopisa"/>
        <w:ind w:left="704" w:hanging="420"/>
      </w:pPr>
    </w:p>
    <w:p w14:paraId="21E368A6" w14:textId="77777777" w:rsidR="00AE4DB5" w:rsidRPr="00BA7D18" w:rsidRDefault="00AE4DB5" w:rsidP="00844E78">
      <w:pPr>
        <w:pStyle w:val="Odlomakpopisa"/>
        <w:numPr>
          <w:ilvl w:val="0"/>
          <w:numId w:val="9"/>
        </w:numPr>
        <w:spacing w:line="360" w:lineRule="auto"/>
        <w:ind w:left="284" w:hanging="284"/>
      </w:pPr>
      <w:r w:rsidRPr="00BA7D18">
        <w:rPr>
          <w:rFonts w:cstheme="minorHAnsi"/>
        </w:rPr>
        <w:t>a)</w:t>
      </w:r>
      <w:r w:rsidRPr="00BA7D18">
        <w:rPr>
          <w:rFonts w:cstheme="minorHAnsi"/>
        </w:rPr>
        <w:tab/>
      </w:r>
      <w:r w:rsidRPr="00BA7D18">
        <w:rPr>
          <w:position w:val="-22"/>
        </w:rPr>
        <w:object w:dxaOrig="5120" w:dyaOrig="580" w14:anchorId="295DE7C9">
          <v:shape id="_x0000_i1047" type="#_x0000_t75" style="width:255.75pt;height:29.25pt" o:ole="">
            <v:imagedata r:id="rId69" o:title=""/>
          </v:shape>
          <o:OLEObject Type="Embed" ProgID="Equation.DSMT4" ShapeID="_x0000_i1047" DrawAspect="Content" ObjectID="_1693492529" r:id="rId70"/>
        </w:object>
      </w:r>
    </w:p>
    <w:p w14:paraId="2C3265F9" w14:textId="77777777" w:rsidR="00AE4DB5" w:rsidRPr="00BA7D18" w:rsidRDefault="00AE4DB5" w:rsidP="00AE4DB5">
      <w:pPr>
        <w:pStyle w:val="Odlomakpopisa"/>
        <w:spacing w:line="360" w:lineRule="auto"/>
        <w:ind w:left="284"/>
        <w:rPr>
          <w:rFonts w:cstheme="minorHAnsi"/>
        </w:rPr>
      </w:pPr>
      <w:r w:rsidRPr="00BA7D18">
        <w:t>b)</w:t>
      </w:r>
      <w:r w:rsidRPr="00BA7D18">
        <w:tab/>
      </w:r>
      <w:r w:rsidRPr="00BA7D18">
        <w:rPr>
          <w:position w:val="-22"/>
        </w:rPr>
        <w:object w:dxaOrig="3879" w:dyaOrig="580" w14:anchorId="1291D746">
          <v:shape id="_x0000_i1048" type="#_x0000_t75" style="width:194.25pt;height:29.25pt" o:ole="">
            <v:imagedata r:id="rId71" o:title=""/>
          </v:shape>
          <o:OLEObject Type="Embed" ProgID="Equation.DSMT4" ShapeID="_x0000_i1048" DrawAspect="Content" ObjectID="_1693492530" r:id="rId72"/>
        </w:object>
      </w:r>
      <w:r w:rsidRPr="00BA7D18">
        <w:rPr>
          <w:rFonts w:cstheme="minorHAnsi"/>
        </w:rPr>
        <w:t xml:space="preserve">, </w:t>
      </w:r>
      <w:r w:rsidRPr="00BA7D18">
        <w:rPr>
          <w:position w:val="-22"/>
        </w:rPr>
        <w:object w:dxaOrig="840" w:dyaOrig="580" w14:anchorId="7FFC5651">
          <v:shape id="_x0000_i1049" type="#_x0000_t75" style="width:42pt;height:29.25pt" o:ole="">
            <v:imagedata r:id="rId73" o:title=""/>
          </v:shape>
          <o:OLEObject Type="Embed" ProgID="Equation.DSMT4" ShapeID="_x0000_i1049" DrawAspect="Content" ObjectID="_1693492531" r:id="rId74"/>
        </w:object>
      </w:r>
    </w:p>
    <w:p w14:paraId="247EC7BE" w14:textId="77777777" w:rsidR="00AE4DB5" w:rsidRPr="00BA7D18" w:rsidRDefault="00AE4DB5" w:rsidP="00AE4DB5">
      <w:pPr>
        <w:pStyle w:val="Odlomakpopisa"/>
        <w:ind w:left="284"/>
        <w:rPr>
          <w:rFonts w:cstheme="minorHAnsi"/>
        </w:rPr>
      </w:pPr>
      <w:r w:rsidRPr="00BA7D18">
        <w:t>c)</w:t>
      </w:r>
      <w:r w:rsidRPr="00BA7D18">
        <w:tab/>
      </w:r>
      <w:r w:rsidRPr="00BA7D18">
        <w:rPr>
          <w:position w:val="-22"/>
        </w:rPr>
        <w:object w:dxaOrig="800" w:dyaOrig="580" w14:anchorId="0E8862FB">
          <v:shape id="_x0000_i1050" type="#_x0000_t75" style="width:39.75pt;height:29.25pt" o:ole="">
            <v:imagedata r:id="rId75" o:title=""/>
          </v:shape>
          <o:OLEObject Type="Embed" ProgID="Equation.DSMT4" ShapeID="_x0000_i1050" DrawAspect="Content" ObjectID="_1693492532" r:id="rId76"/>
        </w:object>
      </w:r>
      <w:r w:rsidRPr="00BA7D18">
        <w:rPr>
          <w:rFonts w:cstheme="minorHAnsi"/>
        </w:rPr>
        <w:t>,</w:t>
      </w:r>
      <w:r w:rsidRPr="00BA7D18">
        <w:rPr>
          <w:position w:val="-22"/>
        </w:rPr>
        <w:object w:dxaOrig="2060" w:dyaOrig="580" w14:anchorId="2149ECE9">
          <v:shape id="_x0000_i1051" type="#_x0000_t75" style="width:102.75pt;height:29.25pt" o:ole="">
            <v:imagedata r:id="rId77" o:title=""/>
          </v:shape>
          <o:OLEObject Type="Embed" ProgID="Equation.DSMT4" ShapeID="_x0000_i1051" DrawAspect="Content" ObjectID="_1693492533" r:id="rId78"/>
        </w:object>
      </w:r>
      <w:r w:rsidRPr="00BA7D18">
        <w:rPr>
          <w:rFonts w:cstheme="minorHAnsi"/>
        </w:rPr>
        <w:t xml:space="preserve"> </w:t>
      </w:r>
    </w:p>
    <w:p w14:paraId="2EC18609" w14:textId="77777777" w:rsidR="00AE4DB5" w:rsidRPr="00BA7D18" w:rsidRDefault="00AE4DB5" w:rsidP="00AE4DB5">
      <w:r w:rsidRPr="00BA7D18">
        <w:t xml:space="preserve">3. </w:t>
      </w:r>
      <w:r w:rsidRPr="00BA7D18">
        <w:tab/>
      </w:r>
      <w:r w:rsidRPr="00BA7D18">
        <w:rPr>
          <w:rFonts w:cstheme="minorHAnsi"/>
        </w:rPr>
        <w:t xml:space="preserve">p(Učenik je dobio pitanje koje nije naučio)= </w:t>
      </w:r>
      <w:r w:rsidRPr="00BA7D18">
        <w:rPr>
          <w:position w:val="-22"/>
        </w:rPr>
        <w:object w:dxaOrig="700" w:dyaOrig="580" w14:anchorId="2C126330">
          <v:shape id="_x0000_i1052" type="#_x0000_t75" style="width:35.25pt;height:29.25pt" o:ole="">
            <v:imagedata r:id="rId79" o:title=""/>
          </v:shape>
          <o:OLEObject Type="Embed" ProgID="Equation.DSMT4" ShapeID="_x0000_i1052" DrawAspect="Content" ObjectID="_1693492534" r:id="rId80"/>
        </w:object>
      </w:r>
    </w:p>
    <w:bookmarkEnd w:id="4"/>
    <w:p w14:paraId="513FE215" w14:textId="77777777" w:rsidR="00AE4DB5" w:rsidRPr="00BA7D18" w:rsidRDefault="00AE4DB5" w:rsidP="00AE4DB5">
      <w:pPr>
        <w:tabs>
          <w:tab w:val="left" w:pos="284"/>
        </w:tabs>
        <w:ind w:left="709" w:hanging="709"/>
        <w:jc w:val="both"/>
      </w:pPr>
      <w:r w:rsidRPr="00BA7D18">
        <w:t>4.</w:t>
      </w:r>
      <w:r w:rsidRPr="00BA7D18">
        <w:tab/>
        <w:t>a)</w:t>
      </w:r>
      <w:r w:rsidRPr="00BA7D18">
        <w:tab/>
        <w:t xml:space="preserve">U vreći je 12 kuglica, a na jediničnoj je dužini naznačen broj </w:t>
      </w:r>
      <w:r w:rsidRPr="00BA7D18">
        <w:rPr>
          <w:position w:val="-22"/>
        </w:rPr>
        <w:object w:dxaOrig="999" w:dyaOrig="580" w14:anchorId="5873F949">
          <v:shape id="_x0000_i1053" type="#_x0000_t75" style="width:50.25pt;height:29.25pt" o:ole="">
            <v:imagedata r:id="rId81" o:title=""/>
          </v:shape>
          <o:OLEObject Type="Embed" ProgID="Equation.DSMT4" ShapeID="_x0000_i1053" DrawAspect="Content" ObjectID="_1693492535" r:id="rId82"/>
        </w:object>
      </w:r>
      <w:r w:rsidRPr="00BA7D18">
        <w:t xml:space="preserve">.  Da bi vjerojatnost izvučene plave kuglice bila </w:t>
      </w:r>
      <w:r w:rsidRPr="00BA7D18">
        <w:rPr>
          <w:position w:val="-22"/>
        </w:rPr>
        <w:object w:dxaOrig="300" w:dyaOrig="580" w14:anchorId="742F3EFB">
          <v:shape id="_x0000_i1054" type="#_x0000_t75" style="width:15pt;height:29.25pt" o:ole="">
            <v:imagedata r:id="rId83" o:title=""/>
          </v:shape>
          <o:OLEObject Type="Embed" ProgID="Equation.DSMT4" ShapeID="_x0000_i1054" DrawAspect="Content" ObjectID="_1693492536" r:id="rId84"/>
        </w:object>
      </w:r>
      <w:r w:rsidRPr="00BA7D18">
        <w:t>, u vreći treba biti 10 plavih kuglica, stoga je potrebno 10 bilo kojih kuglica obojiti u plavo, a preostale dvije u neku drugu boju.</w:t>
      </w:r>
    </w:p>
    <w:p w14:paraId="1AD11F2A" w14:textId="77777777" w:rsidR="00AE4DB5" w:rsidRPr="00BA7D18" w:rsidRDefault="00AE4DB5" w:rsidP="00AE4DB5">
      <w:pPr>
        <w:tabs>
          <w:tab w:val="left" w:pos="284"/>
        </w:tabs>
        <w:ind w:left="709" w:hanging="709"/>
        <w:jc w:val="both"/>
      </w:pP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BA7D18">
        <w:t xml:space="preserve">U vreći je 5 kuglica, a na jediničnoj dužini naznačen je broj </w:t>
      </w:r>
      <w:r w:rsidRPr="00BA7D18">
        <w:rPr>
          <w:position w:val="-22"/>
        </w:rPr>
        <w:object w:dxaOrig="980" w:dyaOrig="580" w14:anchorId="53901EBD">
          <v:shape id="_x0000_i1055" type="#_x0000_t75" style="width:48.75pt;height:29.25pt" o:ole="">
            <v:imagedata r:id="rId85" o:title=""/>
          </v:shape>
          <o:OLEObject Type="Embed" ProgID="Equation.DSMT4" ShapeID="_x0000_i1055" DrawAspect="Content" ObjectID="_1693492537" r:id="rId86"/>
        </w:object>
      </w:r>
      <w:r w:rsidRPr="00BA7D18">
        <w:t>. Jedna kuglica se oboji u plavo, a preostale četiri boje se u bilo koje druge boje (koje nisu plave).</w:t>
      </w:r>
    </w:p>
    <w:p w14:paraId="63A5586F" w14:textId="77777777" w:rsidR="00AE4DB5" w:rsidRPr="00BA7D18" w:rsidRDefault="00AE4DB5" w:rsidP="00AE4DB5">
      <w:pPr>
        <w:tabs>
          <w:tab w:val="left" w:pos="284"/>
        </w:tabs>
        <w:ind w:left="709" w:hanging="709"/>
        <w:jc w:val="both"/>
      </w:pPr>
      <w:r w:rsidRPr="00BA7D18">
        <w:tab/>
        <w:t>c)</w:t>
      </w:r>
      <w:r w:rsidRPr="00BA7D18">
        <w:tab/>
        <w:t>Kuglice su dvije. Budući da je vjerojatnost izvlačenja crvene kuglice 1, taj je događaj siguran događaj, pa je potrebno obje kuglice obojiti u crveno.</w:t>
      </w:r>
    </w:p>
    <w:p w14:paraId="593E93C8" w14:textId="77777777" w:rsidR="00AE4DB5" w:rsidRPr="00BA7D18" w:rsidRDefault="00AE4DB5" w:rsidP="00AE4DB5">
      <w:pPr>
        <w:tabs>
          <w:tab w:val="left" w:pos="284"/>
        </w:tabs>
        <w:ind w:left="709" w:hanging="709"/>
        <w:jc w:val="both"/>
      </w:pPr>
      <w:r w:rsidRPr="00BA7D18">
        <w:tab/>
        <w:t>d)</w:t>
      </w:r>
      <w:r w:rsidRPr="00BA7D18">
        <w:tab/>
        <w:t>Budući da je vjerojatnost izvlačenja crvene kuglice 0, taj je događaj nemoguć događaj, pa se sve kuglice iz vreće boje u bilo koje boje osim crvene.</w:t>
      </w:r>
    </w:p>
    <w:p w14:paraId="50B84A5A" w14:textId="77777777" w:rsidR="00AE4DB5" w:rsidRDefault="00AE4DB5" w:rsidP="00AE4DB5">
      <w:pPr>
        <w:tabs>
          <w:tab w:val="left" w:pos="284"/>
        </w:tabs>
        <w:jc w:val="both"/>
        <w:rPr>
          <w:b/>
          <w:u w:val="single"/>
        </w:rPr>
      </w:pPr>
    </w:p>
    <w:p w14:paraId="490951B6" w14:textId="77777777" w:rsidR="00AE4DB5" w:rsidRPr="00A1168A" w:rsidRDefault="00AE4DB5" w:rsidP="00AE4DB5">
      <w:pPr>
        <w:tabs>
          <w:tab w:val="left" w:pos="284"/>
        </w:tabs>
        <w:jc w:val="both"/>
        <w:rPr>
          <w:b/>
          <w:u w:val="single"/>
        </w:rPr>
      </w:pPr>
      <w:r w:rsidRPr="00406379">
        <w:rPr>
          <w:b/>
          <w:u w:val="single"/>
        </w:rPr>
        <w:t>Rješenja dodatnih zadataka</w:t>
      </w:r>
    </w:p>
    <w:p w14:paraId="059085FE" w14:textId="77777777" w:rsidR="00AE4DB5" w:rsidRPr="00D3278B" w:rsidRDefault="00AE4DB5" w:rsidP="00AE4DB5">
      <w:pPr>
        <w:ind w:left="708" w:hanging="708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</w:r>
      <w:r w:rsidRPr="00724154">
        <w:rPr>
          <w:rFonts w:cstheme="minorHAnsi"/>
          <w:color w:val="000000" w:themeColor="text1"/>
        </w:rPr>
        <w:t xml:space="preserve">Elementarnih događaja je </w:t>
      </w:r>
      <w:r w:rsidRPr="00EE539A">
        <w:rPr>
          <w:position w:val="-6"/>
        </w:rPr>
        <w:object w:dxaOrig="820" w:dyaOrig="260" w14:anchorId="5AF826BA">
          <v:shape id="_x0000_i1056" type="#_x0000_t75" style="width:41.25pt;height:12.75pt" o:ole="">
            <v:imagedata r:id="rId87" o:title=""/>
          </v:shape>
          <o:OLEObject Type="Embed" ProgID="Equation.DSMT4" ShapeID="_x0000_i1056" DrawAspect="Content" ObjectID="_1693492538" r:id="rId88"/>
        </w:object>
      </w:r>
      <w:r w:rsidRPr="00724154">
        <w:rPr>
          <w:rFonts w:cstheme="minorHAnsi"/>
          <w:color w:val="000000" w:themeColor="text1"/>
        </w:rPr>
        <w:t>od kojih je povoljnih 4 (1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>2,1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>3,2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>2,3</w:t>
      </w:r>
      <w:r>
        <w:rPr>
          <w:rFonts w:cstheme="minorHAnsi"/>
          <w:color w:val="000000" w:themeColor="text1"/>
        </w:rPr>
        <w:t>-</w:t>
      </w:r>
      <w:r w:rsidRPr="00724154">
        <w:rPr>
          <w:rFonts w:cstheme="minorHAnsi"/>
          <w:color w:val="000000" w:themeColor="text1"/>
        </w:rPr>
        <w:t xml:space="preserve">1). Vjerojatnost događaja je </w:t>
      </w:r>
      <w:r w:rsidRPr="00D3278B">
        <w:rPr>
          <w:rFonts w:cstheme="minorHAnsi"/>
          <w:color w:val="000000" w:themeColor="text1"/>
        </w:rPr>
        <w:t>stoga</w:t>
      </w:r>
      <w:r>
        <w:t xml:space="preserve"> </w:t>
      </w:r>
      <w:r w:rsidRPr="00EE539A">
        <w:rPr>
          <w:position w:val="-22"/>
        </w:rPr>
        <w:object w:dxaOrig="760" w:dyaOrig="580" w14:anchorId="7CF2A740">
          <v:shape id="_x0000_i1057" type="#_x0000_t75" style="width:38.25pt;height:29.25pt" o:ole="">
            <v:imagedata r:id="rId89" o:title=""/>
          </v:shape>
          <o:OLEObject Type="Embed" ProgID="Equation.DSMT4" ShapeID="_x0000_i1057" DrawAspect="Content" ObjectID="_1693492539" r:id="rId90"/>
        </w:object>
      </w:r>
      <w:r w:rsidRPr="00D3278B">
        <w:rPr>
          <w:rFonts w:cstheme="minorHAnsi"/>
          <w:color w:val="000000" w:themeColor="text1"/>
        </w:rPr>
        <w:t>.</w:t>
      </w:r>
    </w:p>
    <w:p w14:paraId="147110B5" w14:textId="77777777" w:rsidR="00AE4DB5" w:rsidRPr="00724154" w:rsidRDefault="00AE4DB5" w:rsidP="00AE4DB5">
      <w:pPr>
        <w:pStyle w:val="Odlomakpopisa"/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</w:p>
    <w:p w14:paraId="509AA268" w14:textId="77777777" w:rsidR="00AE4DB5" w:rsidRDefault="00AE4DB5" w:rsidP="00AE4DB5">
      <w:pPr>
        <w:rPr>
          <w:rFonts w:cstheme="minorHAnsi"/>
          <w:color w:val="000000" w:themeColor="text1"/>
        </w:rPr>
      </w:pPr>
      <w:r>
        <w:rPr>
          <w:color w:val="000000" w:themeColor="text1"/>
        </w:rPr>
        <w:lastRenderedPageBreak/>
        <w:t>2. a)</w:t>
      </w:r>
      <w:r>
        <w:rPr>
          <w:color w:val="000000" w:themeColor="text1"/>
        </w:rPr>
        <w:tab/>
        <w:t>p(A)=</w:t>
      </w:r>
      <w:r w:rsidRPr="00A1168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680" w:dyaOrig="580" w14:anchorId="040741DB">
          <v:shape id="_x0000_i1058" type="#_x0000_t75" style="width:33.75pt;height:29.25pt" o:ole="">
            <v:imagedata r:id="rId91" o:title=""/>
          </v:shape>
          <o:OLEObject Type="Embed" ProgID="Equation.DSMT4" ShapeID="_x0000_i1058" DrawAspect="Content" ObjectID="_1693492540" r:id="rId92"/>
        </w:object>
      </w:r>
      <w:r>
        <w:rPr>
          <w:color w:val="000000" w:themeColor="text1"/>
        </w:rPr>
        <w:tab/>
      </w:r>
      <w:r w:rsidRPr="00A1168A">
        <w:rPr>
          <w:color w:val="000000" w:themeColor="text1"/>
        </w:rPr>
        <w:tab/>
      </w:r>
      <w:r>
        <w:rPr>
          <w:color w:val="000000" w:themeColor="text1"/>
        </w:rPr>
        <w:t>b)</w:t>
      </w:r>
      <w:r>
        <w:rPr>
          <w:color w:val="000000" w:themeColor="text1"/>
        </w:rPr>
        <w:tab/>
        <w:t>p(B)=</w:t>
      </w:r>
      <w:r w:rsidRPr="00EE539A">
        <w:rPr>
          <w:position w:val="-22"/>
        </w:rPr>
        <w:object w:dxaOrig="320" w:dyaOrig="580" w14:anchorId="25762EED">
          <v:shape id="_x0000_i1059" type="#_x0000_t75" style="width:15.75pt;height:29.25pt" o:ole="">
            <v:imagedata r:id="rId93" o:title=""/>
          </v:shape>
          <o:OLEObject Type="Embed" ProgID="Equation.DSMT4" ShapeID="_x0000_i1059" DrawAspect="Content" ObjectID="_1693492541" r:id="rId94"/>
        </w:object>
      </w: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</w:r>
      <w:r>
        <w:rPr>
          <w:color w:val="000000" w:themeColor="text1"/>
        </w:rPr>
        <w:t>p(C)=</w:t>
      </w:r>
      <w:r w:rsidRPr="00EE539A">
        <w:rPr>
          <w:position w:val="-22"/>
        </w:rPr>
        <w:object w:dxaOrig="320" w:dyaOrig="580" w14:anchorId="41F2EEB3">
          <v:shape id="_x0000_i1060" type="#_x0000_t75" style="width:15.75pt;height:29.25pt" o:ole="">
            <v:imagedata r:id="rId95" o:title=""/>
          </v:shape>
          <o:OLEObject Type="Embed" ProgID="Equation.DSMT4" ShapeID="_x0000_i1060" DrawAspect="Content" ObjectID="_1693492542" r:id="rId96"/>
        </w:object>
      </w:r>
      <w:r>
        <w:rPr>
          <w:rFonts w:cstheme="minorHAnsi"/>
          <w:color w:val="000000" w:themeColor="text1"/>
        </w:rPr>
        <w:tab/>
        <w:t>d)</w:t>
      </w:r>
      <w:r w:rsidRPr="00A1168A">
        <w:rPr>
          <w:color w:val="000000" w:themeColor="text1"/>
        </w:rPr>
        <w:t xml:space="preserve"> </w:t>
      </w:r>
      <w:r>
        <w:rPr>
          <w:color w:val="000000" w:themeColor="text1"/>
        </w:rPr>
        <w:tab/>
        <w:t>p(D)=1-p(C)=</w:t>
      </w:r>
      <w:r w:rsidRPr="00EE539A">
        <w:rPr>
          <w:position w:val="-22"/>
        </w:rPr>
        <w:object w:dxaOrig="320" w:dyaOrig="580" w14:anchorId="1FBC1023">
          <v:shape id="_x0000_i1061" type="#_x0000_t75" style="width:15.75pt;height:29.25pt" o:ole="">
            <v:imagedata r:id="rId97" o:title=""/>
          </v:shape>
          <o:OLEObject Type="Embed" ProgID="Equation.DSMT4" ShapeID="_x0000_i1061" DrawAspect="Content" ObjectID="_1693492543" r:id="rId98"/>
        </w:objec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</w:p>
    <w:p w14:paraId="57554187" w14:textId="77777777" w:rsidR="00AE4DB5" w:rsidRPr="00BD1E73" w:rsidRDefault="00AE4DB5" w:rsidP="00AE4DB5">
      <w:pPr>
        <w:tabs>
          <w:tab w:val="left" w:pos="284"/>
        </w:tabs>
        <w:spacing w:after="0" w:line="480" w:lineRule="auto"/>
        <w:rPr>
          <w:rFonts w:eastAsiaTheme="minorEastAsia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1C83D9EE" wp14:editId="094C4513">
            <wp:simplePos x="0" y="0"/>
            <wp:positionH relativeFrom="column">
              <wp:posOffset>3402330</wp:posOffset>
            </wp:positionH>
            <wp:positionV relativeFrom="paragraph">
              <wp:posOffset>8890</wp:posOffset>
            </wp:positionV>
            <wp:extent cx="2264400" cy="1468322"/>
            <wp:effectExtent l="0" t="0" r="3175" b="0"/>
            <wp:wrapNone/>
            <wp:docPr id="42" name="Slika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4400" cy="14683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576" behindDoc="1" locked="0" layoutInCell="1" allowOverlap="1" wp14:anchorId="4E029390" wp14:editId="53E3D4DA">
            <wp:simplePos x="0" y="0"/>
            <wp:positionH relativeFrom="column">
              <wp:posOffset>209550</wp:posOffset>
            </wp:positionH>
            <wp:positionV relativeFrom="paragraph">
              <wp:posOffset>10795</wp:posOffset>
            </wp:positionV>
            <wp:extent cx="2263140" cy="1503946"/>
            <wp:effectExtent l="0" t="0" r="3810" b="1270"/>
            <wp:wrapNone/>
            <wp:docPr id="41" name="Slika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15039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 xml:space="preserve">3. </w:t>
      </w:r>
      <w:r w:rsidRPr="00BD1E73">
        <w:rPr>
          <w:color w:val="000000" w:themeColor="text1"/>
        </w:rPr>
        <w:t>a)</w:t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</w:r>
      <w:r w:rsidRPr="00BD1E73">
        <w:rPr>
          <w:color w:val="000000" w:themeColor="text1"/>
        </w:rPr>
        <w:tab/>
        <w:t>b)</w:t>
      </w:r>
    </w:p>
    <w:p w14:paraId="7CBFB866" w14:textId="77777777" w:rsidR="00AE4DB5" w:rsidRPr="006C2D76" w:rsidRDefault="00AE4DB5" w:rsidP="00AE4DB5">
      <w:pPr>
        <w:pStyle w:val="Odlomakpopisa"/>
        <w:tabs>
          <w:tab w:val="left" w:pos="3252"/>
        </w:tabs>
        <w:spacing w:after="0" w:line="480" w:lineRule="auto"/>
        <w:ind w:left="1856"/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ab/>
      </w:r>
    </w:p>
    <w:p w14:paraId="62121185" w14:textId="77777777" w:rsidR="00AE4DB5" w:rsidRDefault="00AE4DB5" w:rsidP="00AE4DB5">
      <w:pPr>
        <w:tabs>
          <w:tab w:val="left" w:pos="8328"/>
        </w:tabs>
        <w:spacing w:after="0" w:line="480" w:lineRule="auto"/>
        <w:rPr>
          <w:color w:val="000000" w:themeColor="text1"/>
        </w:rPr>
      </w:pPr>
      <w:r>
        <w:rPr>
          <w:color w:val="000000" w:themeColor="text1"/>
        </w:rPr>
        <w:tab/>
      </w:r>
    </w:p>
    <w:p w14:paraId="6A370DE1" w14:textId="77777777" w:rsidR="00AE4DB5" w:rsidRDefault="00AE4DB5" w:rsidP="00AE4DB5">
      <w:pPr>
        <w:spacing w:after="0" w:line="480" w:lineRule="auto"/>
        <w:rPr>
          <w:color w:val="000000" w:themeColor="text1"/>
        </w:rPr>
      </w:pPr>
    </w:p>
    <w:p w14:paraId="5D1C6686" w14:textId="77777777" w:rsidR="00AE4DB5" w:rsidRDefault="00AE4DB5" w:rsidP="00AE4DB5">
      <w:pPr>
        <w:spacing w:after="0" w:line="480" w:lineRule="auto"/>
        <w:rPr>
          <w:color w:val="000000" w:themeColor="text1"/>
        </w:rPr>
      </w:pPr>
    </w:p>
    <w:p w14:paraId="25961133" w14:textId="77777777" w:rsidR="00AE4DB5" w:rsidRDefault="00AE4DB5" w:rsidP="00AE4DB5">
      <w:pPr>
        <w:rPr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66698B5B" wp14:editId="7A140BEE">
            <wp:simplePos x="0" y="0"/>
            <wp:positionH relativeFrom="column">
              <wp:posOffset>3547110</wp:posOffset>
            </wp:positionH>
            <wp:positionV relativeFrom="paragraph">
              <wp:posOffset>460375</wp:posOffset>
            </wp:positionV>
            <wp:extent cx="2259330" cy="1545210"/>
            <wp:effectExtent l="0" t="0" r="7620" b="0"/>
            <wp:wrapNone/>
            <wp:docPr id="44" name="Slika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1" b="-1"/>
                    <a:stretch/>
                  </pic:blipFill>
                  <pic:spPr bwMode="auto">
                    <a:xfrm>
                      <a:off x="0" y="0"/>
                      <a:ext cx="2259330" cy="1545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1" locked="0" layoutInCell="1" allowOverlap="1" wp14:anchorId="6E1A9C8C" wp14:editId="0DF4A711">
            <wp:simplePos x="0" y="0"/>
            <wp:positionH relativeFrom="column">
              <wp:posOffset>186690</wp:posOffset>
            </wp:positionH>
            <wp:positionV relativeFrom="paragraph">
              <wp:posOffset>523240</wp:posOffset>
            </wp:positionV>
            <wp:extent cx="2263775" cy="1498600"/>
            <wp:effectExtent l="0" t="0" r="3175" b="6350"/>
            <wp:wrapNone/>
            <wp:docPr id="43" name="Slika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3775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77A9">
        <w:rPr>
          <w:color w:val="000000" w:themeColor="text1"/>
        </w:rPr>
        <w:t>p</w:t>
      </w:r>
      <w:r>
        <w:rPr>
          <w:color w:val="000000" w:themeColor="text1"/>
        </w:rPr>
        <w:t xml:space="preserve"> </w:t>
      </w:r>
      <w:r w:rsidRPr="008777A9">
        <w:rPr>
          <w:color w:val="000000" w:themeColor="text1"/>
        </w:rPr>
        <w:t>(</w:t>
      </w:r>
      <w:r w:rsidRPr="003E4886">
        <w:t xml:space="preserve">Tri je puta </w:t>
      </w:r>
      <w:r w:rsidRPr="008777A9">
        <w:rPr>
          <w:color w:val="000000" w:themeColor="text1"/>
        </w:rPr>
        <w:t>palo pismo)=</w:t>
      </w:r>
      <w:r w:rsidRPr="00EE539A">
        <w:rPr>
          <w:position w:val="-24"/>
        </w:rPr>
        <w:object w:dxaOrig="1180" w:dyaOrig="620" w14:anchorId="0CC3D0A8">
          <v:shape id="_x0000_i1062" type="#_x0000_t75" style="width:59.25pt;height:30.75pt" o:ole="">
            <v:imagedata r:id="rId103" o:title=""/>
          </v:shape>
          <o:OLEObject Type="Embed" ProgID="Equation.DSMT4" ShapeID="_x0000_i1062" DrawAspect="Content" ObjectID="_1693492544" r:id="rId104"/>
        </w:object>
      </w:r>
      <w:r w:rsidRPr="008777A9">
        <w:rPr>
          <w:color w:val="000000" w:themeColor="text1"/>
        </w:rPr>
        <w:tab/>
      </w:r>
      <w:r w:rsidRPr="008777A9">
        <w:rPr>
          <w:color w:val="000000" w:themeColor="text1"/>
        </w:rPr>
        <w:tab/>
      </w:r>
      <w:r w:rsidRPr="008777A9">
        <w:rPr>
          <w:color w:val="000000" w:themeColor="text1"/>
        </w:rPr>
        <w:tab/>
        <w:t>p</w:t>
      </w:r>
      <w:r>
        <w:rPr>
          <w:color w:val="000000" w:themeColor="text1"/>
        </w:rPr>
        <w:t xml:space="preserve"> </w:t>
      </w:r>
      <w:r w:rsidRPr="008777A9">
        <w:rPr>
          <w:color w:val="000000" w:themeColor="text1"/>
        </w:rPr>
        <w:t>(</w:t>
      </w:r>
      <w:r w:rsidRPr="003E4886">
        <w:t xml:space="preserve">Tri je puta </w:t>
      </w:r>
      <w:r w:rsidRPr="008777A9">
        <w:rPr>
          <w:color w:val="000000" w:themeColor="text1"/>
        </w:rPr>
        <w:t>palo isto)=</w:t>
      </w:r>
      <w:r w:rsidRPr="00EE539A">
        <w:rPr>
          <w:position w:val="-24"/>
        </w:rPr>
        <w:object w:dxaOrig="980" w:dyaOrig="620" w14:anchorId="4F286A83">
          <v:shape id="_x0000_i1063" type="#_x0000_t75" style="width:48.75pt;height:30.75pt" o:ole="">
            <v:imagedata r:id="rId105" o:title=""/>
          </v:shape>
          <o:OLEObject Type="Embed" ProgID="Equation.DSMT4" ShapeID="_x0000_i1063" DrawAspect="Content" ObjectID="_1693492545" r:id="rId106"/>
        </w:object>
      </w:r>
    </w:p>
    <w:p w14:paraId="091EA84C" w14:textId="77777777" w:rsidR="00AE4DB5" w:rsidRPr="008777A9" w:rsidRDefault="00AE4DB5" w:rsidP="00844E78">
      <w:pPr>
        <w:pStyle w:val="Odlomakpopisa"/>
        <w:numPr>
          <w:ilvl w:val="0"/>
          <w:numId w:val="20"/>
        </w:numPr>
        <w:ind w:left="4962" w:hanging="4602"/>
        <w:rPr>
          <w:color w:val="000000" w:themeColor="text1"/>
        </w:rPr>
      </w:pPr>
      <w:r>
        <w:rPr>
          <w:color w:val="000000" w:themeColor="text1"/>
        </w:rPr>
        <w:t>d.)</w:t>
      </w:r>
    </w:p>
    <w:p w14:paraId="782B2C1F" w14:textId="77777777" w:rsidR="00AE4DB5" w:rsidRPr="008777A9" w:rsidRDefault="00AE4DB5" w:rsidP="00AE4DB5">
      <w:pPr>
        <w:pStyle w:val="Odlomakpopisa"/>
        <w:ind w:left="4962"/>
        <w:rPr>
          <w:color w:val="000000" w:themeColor="text1"/>
        </w:rPr>
      </w:pPr>
    </w:p>
    <w:p w14:paraId="2B488A2A" w14:textId="77777777" w:rsidR="00AE4DB5" w:rsidRPr="00CC2E20" w:rsidRDefault="00AE4DB5" w:rsidP="00AE4DB5">
      <w:pPr>
        <w:tabs>
          <w:tab w:val="left" w:pos="7140"/>
        </w:tabs>
        <w:spacing w:after="0" w:line="480" w:lineRule="auto"/>
        <w:ind w:firstLine="708"/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tab/>
      </w:r>
    </w:p>
    <w:p w14:paraId="18E92C20" w14:textId="77777777" w:rsidR="00AE4DB5" w:rsidRPr="00284A21" w:rsidRDefault="00AE4DB5" w:rsidP="00AE4DB5">
      <w:pPr>
        <w:tabs>
          <w:tab w:val="left" w:pos="7065"/>
        </w:tabs>
        <w:spacing w:after="0"/>
        <w:rPr>
          <w:color w:val="000000" w:themeColor="text1"/>
        </w:rPr>
      </w:pPr>
    </w:p>
    <w:p w14:paraId="444E8A50" w14:textId="77777777" w:rsidR="00AE4DB5" w:rsidRDefault="00AE4DB5" w:rsidP="00AE4DB5">
      <w:pPr>
        <w:rPr>
          <w:b/>
          <w:color w:val="000000" w:themeColor="text1"/>
          <w:u w:val="single"/>
        </w:rPr>
      </w:pPr>
    </w:p>
    <w:p w14:paraId="141CEBDE" w14:textId="77777777" w:rsidR="00AE4DB5" w:rsidRDefault="00AE4DB5" w:rsidP="00AE4DB5">
      <w:pPr>
        <w:rPr>
          <w:b/>
          <w:color w:val="000000" w:themeColor="text1"/>
          <w:u w:val="single"/>
        </w:rPr>
      </w:pPr>
    </w:p>
    <w:p w14:paraId="34915E18" w14:textId="77777777" w:rsidR="00AE4DB5" w:rsidRDefault="00AE4DB5" w:rsidP="00AE4DB5">
      <w:pPr>
        <w:rPr>
          <w:color w:val="000000" w:themeColor="text1"/>
        </w:rPr>
      </w:pPr>
    </w:p>
    <w:p w14:paraId="47D38C45" w14:textId="77777777" w:rsidR="00AE4DB5" w:rsidRPr="00BA7D18" w:rsidRDefault="00AE4DB5" w:rsidP="00AE4DB5">
      <w:r w:rsidRPr="00BA7D18">
        <w:t xml:space="preserve">p (Posljednje je palo pismo)= </w:t>
      </w:r>
      <w:r w:rsidRPr="00BA7D18">
        <w:rPr>
          <w:position w:val="-24"/>
        </w:rPr>
        <w:object w:dxaOrig="859" w:dyaOrig="620" w14:anchorId="5C8B073E">
          <v:shape id="_x0000_i1064" type="#_x0000_t75" style="width:42.75pt;height:30.75pt" o:ole="">
            <v:imagedata r:id="rId107" o:title=""/>
          </v:shape>
          <o:OLEObject Type="Embed" ProgID="Equation.DSMT4" ShapeID="_x0000_i1064" DrawAspect="Content" ObjectID="_1693492546" r:id="rId108"/>
        </w:object>
      </w:r>
      <w:r w:rsidRPr="00BA7D18">
        <w:tab/>
      </w:r>
      <w:r w:rsidRPr="00BA7D18">
        <w:tab/>
      </w:r>
      <w:r w:rsidRPr="00BA7D18">
        <w:tab/>
        <w:t xml:space="preserve">p (Pala su tri pisma ili barem dvije glave)= </w:t>
      </w:r>
      <w:r w:rsidRPr="00BA7D18">
        <w:rPr>
          <w:position w:val="-24"/>
        </w:rPr>
        <w:object w:dxaOrig="840" w:dyaOrig="620" w14:anchorId="5CA1C5B1">
          <v:shape id="_x0000_i1065" type="#_x0000_t75" style="width:42pt;height:30.75pt" o:ole="">
            <v:imagedata r:id="rId109" o:title=""/>
          </v:shape>
          <o:OLEObject Type="Embed" ProgID="Equation.DSMT4" ShapeID="_x0000_i1065" DrawAspect="Content" ObjectID="_1693492547" r:id="rId110"/>
        </w:object>
      </w:r>
    </w:p>
    <w:p w14:paraId="19B90CD5" w14:textId="77777777" w:rsidR="00AE4DB5" w:rsidRPr="00BA7D18" w:rsidRDefault="00AE4DB5" w:rsidP="00AE4DB5">
      <w:r w:rsidRPr="00BA7D18">
        <w:t>4.</w:t>
      </w:r>
      <w:r w:rsidRPr="00BA7D18">
        <w:tab/>
        <w:t>p (Ni jedna izvučena kuglica nije bijela)</w:t>
      </w:r>
      <w:r w:rsidRPr="00BA7D18">
        <w:rPr>
          <w:position w:val="-22"/>
        </w:rPr>
        <w:object w:dxaOrig="1719" w:dyaOrig="580" w14:anchorId="4529EDEB">
          <v:shape id="_x0000_i1066" type="#_x0000_t75" style="width:86.25pt;height:29.25pt" o:ole="">
            <v:imagedata r:id="rId111" o:title=""/>
          </v:shape>
          <o:OLEObject Type="Embed" ProgID="Equation.DSMT4" ShapeID="_x0000_i1066" DrawAspect="Content" ObjectID="_1693492548" r:id="rId112"/>
        </w:object>
      </w:r>
      <w:r w:rsidRPr="00BA7D18">
        <w:t>.</w:t>
      </w:r>
    </w:p>
    <w:p w14:paraId="6B2E1215" w14:textId="77777777" w:rsidR="00AE4DB5" w:rsidRPr="00BA7D18" w:rsidRDefault="00AE4DB5" w:rsidP="00AE4DB5">
      <w:pPr>
        <w:ind w:firstLine="708"/>
      </w:pPr>
      <w:r w:rsidRPr="00BA7D18">
        <w:t>p (Barem je jedna izvučena kuglica bijela)</w:t>
      </w:r>
      <w:r w:rsidRPr="00BA7D18">
        <w:rPr>
          <w:position w:val="-22"/>
        </w:rPr>
        <w:object w:dxaOrig="1420" w:dyaOrig="580" w14:anchorId="7499294F">
          <v:shape id="_x0000_i1067" type="#_x0000_t75" style="width:71.25pt;height:29.25pt" o:ole="">
            <v:imagedata r:id="rId113" o:title=""/>
          </v:shape>
          <o:OLEObject Type="Embed" ProgID="Equation.DSMT4" ShapeID="_x0000_i1067" DrawAspect="Content" ObjectID="_1693492549" r:id="rId114"/>
        </w:object>
      </w:r>
    </w:p>
    <w:p w14:paraId="61788D23" w14:textId="77777777" w:rsidR="00AE4DB5" w:rsidRPr="00BA7D18" w:rsidRDefault="00AE4DB5" w:rsidP="00844E78">
      <w:pPr>
        <w:pStyle w:val="Odlomakpopisa"/>
        <w:numPr>
          <w:ilvl w:val="0"/>
          <w:numId w:val="18"/>
        </w:numPr>
        <w:ind w:left="722" w:hanging="722"/>
      </w:pPr>
      <w:r w:rsidRPr="00BA7D18">
        <w:t>p (Ni u subotu, ni u nedjelju neće padati kiša)</w:t>
      </w:r>
      <w:r w:rsidRPr="00BA7D18">
        <w:rPr>
          <w:position w:val="-22"/>
        </w:rPr>
        <w:object w:dxaOrig="1380" w:dyaOrig="580" w14:anchorId="32D2ACD8">
          <v:shape id="_x0000_i1068" type="#_x0000_t75" style="width:69pt;height:29.25pt" o:ole="">
            <v:imagedata r:id="rId115" o:title=""/>
          </v:shape>
          <o:OLEObject Type="Embed" ProgID="Equation.DSMT4" ShapeID="_x0000_i1068" DrawAspect="Content" ObjectID="_1693492550" r:id="rId116"/>
        </w:object>
      </w:r>
    </w:p>
    <w:p w14:paraId="68CB6BED" w14:textId="77777777" w:rsidR="00AE4DB5" w:rsidRPr="00BD1E73" w:rsidRDefault="00AE4DB5" w:rsidP="00AE4DB5">
      <w:pPr>
        <w:ind w:firstLine="708"/>
      </w:pPr>
      <w:r w:rsidRPr="00BD1E73"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7DB9E28E" wp14:editId="5F35684E">
            <wp:simplePos x="0" y="0"/>
            <wp:positionH relativeFrom="column">
              <wp:posOffset>452755</wp:posOffset>
            </wp:positionH>
            <wp:positionV relativeFrom="paragraph">
              <wp:posOffset>410845</wp:posOffset>
            </wp:positionV>
            <wp:extent cx="2015490" cy="2361565"/>
            <wp:effectExtent l="0" t="0" r="3810" b="635"/>
            <wp:wrapSquare wrapText="bothSides"/>
            <wp:docPr id="45" name="Slika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2361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 xml:space="preserve">p (U subotu ili u </w:t>
      </w:r>
      <w:r w:rsidRPr="00667F5C">
        <w:t>nedjelju padat će kiša</w:t>
      </w:r>
      <w:r>
        <w:rPr>
          <w:color w:val="000000" w:themeColor="text1"/>
        </w:rPr>
        <w:t>)</w:t>
      </w:r>
      <w:r w:rsidRPr="00EE539A">
        <w:rPr>
          <w:position w:val="-22"/>
        </w:rPr>
        <w:object w:dxaOrig="2020" w:dyaOrig="580" w14:anchorId="573D98BC">
          <v:shape id="_x0000_i1069" type="#_x0000_t75" style="width:101.25pt;height:29.25pt" o:ole="">
            <v:imagedata r:id="rId118" o:title=""/>
          </v:shape>
          <o:OLEObject Type="Embed" ProgID="Equation.DSMT4" ShapeID="_x0000_i1069" DrawAspect="Content" ObjectID="_1693492551" r:id="rId119"/>
        </w:object>
      </w:r>
      <w:r>
        <w:rPr>
          <w:rFonts w:cstheme="minorHAnsi"/>
          <w:color w:val="000000" w:themeColor="text1"/>
        </w:rPr>
        <w:t>6.</w:t>
      </w:r>
    </w:p>
    <w:p w14:paraId="5EF858BC" w14:textId="77777777" w:rsidR="00AE4DB5" w:rsidRPr="00BD1E73" w:rsidRDefault="00AE4DB5" w:rsidP="00AE4DB5">
      <w:pPr>
        <w:rPr>
          <w:color w:val="000000" w:themeColor="text1"/>
        </w:rPr>
      </w:pPr>
      <w:r w:rsidRPr="00BD1E73">
        <w:rPr>
          <w:color w:val="000000" w:themeColor="text1"/>
        </w:rPr>
        <w:t xml:space="preserve">6. </w:t>
      </w:r>
    </w:p>
    <w:p w14:paraId="787104E0" w14:textId="77777777" w:rsidR="00AE4DB5" w:rsidRPr="007D3C60" w:rsidRDefault="00AE4DB5" w:rsidP="00844E78">
      <w:pPr>
        <w:pStyle w:val="Odlomakpopisa"/>
        <w:numPr>
          <w:ilvl w:val="0"/>
          <w:numId w:val="19"/>
        </w:numPr>
        <w:tabs>
          <w:tab w:val="left" w:pos="4111"/>
          <w:tab w:val="left" w:pos="4820"/>
        </w:tabs>
        <w:rPr>
          <w:color w:val="000000" w:themeColor="text1"/>
        </w:rPr>
      </w:pPr>
      <w:r w:rsidRPr="007D3C60">
        <w:rPr>
          <w:color w:val="000000" w:themeColor="text1"/>
        </w:rPr>
        <w:t xml:space="preserve">p(A)= </w:t>
      </w:r>
      <w:r w:rsidRPr="00EE539A">
        <w:rPr>
          <w:position w:val="-22"/>
        </w:rPr>
        <w:object w:dxaOrig="2120" w:dyaOrig="580" w14:anchorId="71193BF6">
          <v:shape id="_x0000_i1070" type="#_x0000_t75" style="width:105.75pt;height:29.25pt" o:ole="">
            <v:imagedata r:id="rId120" o:title=""/>
          </v:shape>
          <o:OLEObject Type="Embed" ProgID="Equation.DSMT4" ShapeID="_x0000_i1070" DrawAspect="Content" ObjectID="_1693492552" r:id="rId121"/>
        </w:object>
      </w:r>
    </w:p>
    <w:p w14:paraId="22D50AC0" w14:textId="77777777" w:rsidR="00AE4DB5" w:rsidRPr="007D3C60" w:rsidRDefault="00AE4DB5" w:rsidP="00844E78">
      <w:pPr>
        <w:pStyle w:val="Odlomakpopisa"/>
        <w:numPr>
          <w:ilvl w:val="0"/>
          <w:numId w:val="19"/>
        </w:numPr>
        <w:tabs>
          <w:tab w:val="left" w:pos="4111"/>
          <w:tab w:val="left" w:pos="4820"/>
        </w:tabs>
        <w:rPr>
          <w:color w:val="000000" w:themeColor="text1"/>
        </w:rPr>
      </w:pPr>
      <w:r>
        <w:rPr>
          <w:color w:val="000000" w:themeColor="text1"/>
        </w:rPr>
        <w:t>p</w:t>
      </w:r>
      <w:r w:rsidRPr="007D3C60">
        <w:rPr>
          <w:color w:val="000000" w:themeColor="text1"/>
        </w:rPr>
        <w:t xml:space="preserve">(B)= </w:t>
      </w:r>
      <w:r w:rsidRPr="00EE539A">
        <w:rPr>
          <w:position w:val="-22"/>
        </w:rPr>
        <w:object w:dxaOrig="1060" w:dyaOrig="580" w14:anchorId="701E3A22">
          <v:shape id="_x0000_i1071" type="#_x0000_t75" style="width:53.25pt;height:29.25pt" o:ole="">
            <v:imagedata r:id="rId122" o:title=""/>
          </v:shape>
          <o:OLEObject Type="Embed" ProgID="Equation.DSMT4" ShapeID="_x0000_i1071" DrawAspect="Content" ObjectID="_1693492553" r:id="rId123"/>
        </w:object>
      </w:r>
    </w:p>
    <w:p w14:paraId="620A2783" w14:textId="77777777" w:rsidR="00AE4DB5" w:rsidRPr="00BA1811" w:rsidRDefault="00AE4DB5" w:rsidP="00844E78">
      <w:pPr>
        <w:pStyle w:val="Odlomakpopisa"/>
        <w:numPr>
          <w:ilvl w:val="0"/>
          <w:numId w:val="19"/>
        </w:numPr>
        <w:tabs>
          <w:tab w:val="left" w:pos="4111"/>
          <w:tab w:val="left" w:pos="4820"/>
        </w:tabs>
        <w:rPr>
          <w:color w:val="000000" w:themeColor="text1"/>
        </w:rPr>
      </w:pPr>
      <w:r>
        <w:rPr>
          <w:color w:val="000000" w:themeColor="text1"/>
        </w:rPr>
        <w:t>p(C)=</w:t>
      </w:r>
      <w:r w:rsidRPr="00BA1811">
        <w:rPr>
          <w:color w:val="000000" w:themeColor="text1"/>
        </w:rPr>
        <w:t xml:space="preserve"> </w:t>
      </w:r>
      <w:r w:rsidRPr="00EE539A">
        <w:rPr>
          <w:position w:val="-22"/>
        </w:rPr>
        <w:object w:dxaOrig="2720" w:dyaOrig="580" w14:anchorId="52A92E99">
          <v:shape id="_x0000_i1072" type="#_x0000_t75" style="width:135.75pt;height:29.25pt" o:ole="">
            <v:imagedata r:id="rId124" o:title=""/>
          </v:shape>
          <o:OLEObject Type="Embed" ProgID="Equation.DSMT4" ShapeID="_x0000_i1072" DrawAspect="Content" ObjectID="_1693492554" r:id="rId125"/>
        </w:object>
      </w:r>
    </w:p>
    <w:p w14:paraId="3A9ABC89" w14:textId="77777777" w:rsidR="00AE4DB5" w:rsidRDefault="00AE4DB5" w:rsidP="00AE4DB5">
      <w:pPr>
        <w:rPr>
          <w:b/>
          <w:color w:val="000000" w:themeColor="text1"/>
          <w:u w:val="single"/>
        </w:rPr>
      </w:pPr>
    </w:p>
    <w:p w14:paraId="5D3F957B" w14:textId="77777777" w:rsidR="00AE4DB5" w:rsidRDefault="00AE4DB5" w:rsidP="00AE4DB5">
      <w:pPr>
        <w:rPr>
          <w:b/>
          <w:color w:val="000000" w:themeColor="text1"/>
          <w:u w:val="single"/>
        </w:rPr>
      </w:pPr>
    </w:p>
    <w:p w14:paraId="6B5674FC" w14:textId="77777777" w:rsidR="00AE4DB5" w:rsidRPr="00284A21" w:rsidRDefault="00AE4DB5" w:rsidP="00AE4DB5">
      <w:pPr>
        <w:rPr>
          <w:color w:val="000000" w:themeColor="text1"/>
        </w:rPr>
      </w:pPr>
      <w:r w:rsidRPr="00284A21">
        <w:rPr>
          <w:b/>
          <w:color w:val="000000" w:themeColor="text1"/>
          <w:u w:val="single"/>
        </w:rPr>
        <w:t>Rješenja dopunskih zadataka</w:t>
      </w:r>
    </w:p>
    <w:p w14:paraId="6ED2D790" w14:textId="77777777" w:rsidR="00AE4DB5" w:rsidRDefault="00AE4DB5" w:rsidP="00AE4DB5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1.</w:t>
      </w:r>
      <w:r>
        <w:rPr>
          <w:rFonts w:cstheme="minorHAnsi"/>
          <w:color w:val="000000" w:themeColor="text1"/>
        </w:rPr>
        <w:tab/>
        <w:t>a)</w:t>
      </w:r>
      <w:r>
        <w:rPr>
          <w:rFonts w:cstheme="minorHAnsi"/>
          <w:color w:val="000000" w:themeColor="text1"/>
        </w:rPr>
        <w:tab/>
        <w:t>10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b)</w:t>
      </w:r>
      <w:r>
        <w:rPr>
          <w:rFonts w:cstheme="minorHAnsi"/>
          <w:color w:val="000000" w:themeColor="text1"/>
        </w:rPr>
        <w:tab/>
        <w:t>5, 3, 2</w:t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  <w:t>c)</w:t>
      </w:r>
      <w:r>
        <w:rPr>
          <w:rFonts w:cstheme="minorHAnsi"/>
          <w:color w:val="000000" w:themeColor="text1"/>
        </w:rPr>
        <w:tab/>
        <w:t>p(A)=</w:t>
      </w:r>
      <w:r w:rsidRPr="00EE539A">
        <w:rPr>
          <w:position w:val="-22"/>
        </w:rPr>
        <w:object w:dxaOrig="660" w:dyaOrig="580" w14:anchorId="3F6D9459">
          <v:shape id="_x0000_i1073" type="#_x0000_t75" style="width:33pt;height:29.25pt" o:ole="">
            <v:imagedata r:id="rId126" o:title=""/>
          </v:shape>
          <o:OLEObject Type="Embed" ProgID="Equation.DSMT4" ShapeID="_x0000_i1073" DrawAspect="Content" ObjectID="_1693492555" r:id="rId127"/>
        </w:object>
      </w:r>
      <w:r>
        <w:rPr>
          <w:rFonts w:cstheme="minorHAnsi"/>
          <w:color w:val="000000" w:themeColor="text1"/>
        </w:rPr>
        <w:t>,</w:t>
      </w:r>
      <w:r>
        <w:rPr>
          <w:rFonts w:cstheme="minorHAnsi"/>
          <w:color w:val="000000" w:themeColor="text1"/>
        </w:rPr>
        <w:tab/>
        <w:t>p(B)=</w:t>
      </w:r>
      <w:r w:rsidRPr="00B7660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300" w:dyaOrig="580" w14:anchorId="69E10255">
          <v:shape id="_x0000_i1074" type="#_x0000_t75" style="width:15pt;height:29.25pt" o:ole="">
            <v:imagedata r:id="rId128" o:title=""/>
          </v:shape>
          <o:OLEObject Type="Embed" ProgID="Equation.DSMT4" ShapeID="_x0000_i1074" DrawAspect="Content" ObjectID="_1693492556" r:id="rId129"/>
        </w:object>
      </w:r>
      <w:r>
        <w:rPr>
          <w:rFonts w:cstheme="minorHAnsi"/>
          <w:color w:val="000000" w:themeColor="text1"/>
        </w:rPr>
        <w:t>,</w:t>
      </w:r>
      <w:r>
        <w:rPr>
          <w:rFonts w:cstheme="minorHAnsi"/>
          <w:color w:val="000000" w:themeColor="text1"/>
        </w:rPr>
        <w:tab/>
        <w:t>p(C)=</w:t>
      </w:r>
      <w:r w:rsidRPr="00B7660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660" w:dyaOrig="580" w14:anchorId="78235536">
          <v:shape id="_x0000_i1075" type="#_x0000_t75" style="width:33pt;height:29.25pt" o:ole="">
            <v:imagedata r:id="rId130" o:title=""/>
          </v:shape>
          <o:OLEObject Type="Embed" ProgID="Equation.DSMT4" ShapeID="_x0000_i1075" DrawAspect="Content" ObjectID="_1693492557" r:id="rId131"/>
        </w:object>
      </w:r>
    </w:p>
    <w:p w14:paraId="29A49E6F" w14:textId="77777777" w:rsidR="00AE4DB5" w:rsidRDefault="00AE4DB5" w:rsidP="00AE4DB5">
      <w:pPr>
        <w:tabs>
          <w:tab w:val="left" w:pos="284"/>
        </w:tabs>
        <w:jc w:val="both"/>
      </w:pPr>
      <w:r>
        <w:rPr>
          <w:color w:val="000000" w:themeColor="text1"/>
        </w:rPr>
        <w:t>2.</w:t>
      </w:r>
      <w:r w:rsidRPr="00B7660A">
        <w:t xml:space="preserve"> </w:t>
      </w:r>
      <w:r>
        <w:tab/>
        <w:t>a)</w:t>
      </w:r>
      <w:r>
        <w:tab/>
        <w:t>A – „Izvučena je kartica sa slovom A“</w:t>
      </w:r>
    </w:p>
    <w:p w14:paraId="2B5ECA30" w14:textId="77777777" w:rsidR="00AE4DB5" w:rsidRDefault="00AE4DB5" w:rsidP="00AE4DB5">
      <w:pPr>
        <w:tabs>
          <w:tab w:val="left" w:pos="284"/>
        </w:tabs>
        <w:jc w:val="both"/>
      </w:pPr>
      <w:r>
        <w:tab/>
      </w:r>
      <w:r>
        <w:tab/>
        <w:t>B  – „Izvučena je kartica sa slovom N“</w:t>
      </w:r>
    </w:p>
    <w:p w14:paraId="6E7F6050" w14:textId="77777777" w:rsidR="00AE4DB5" w:rsidRPr="003A751A" w:rsidRDefault="00AE4DB5" w:rsidP="00844E78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color w:val="000000" w:themeColor="text1"/>
        </w:rPr>
      </w:pPr>
      <w:r>
        <w:rPr>
          <w:color w:val="000000" w:themeColor="text1"/>
        </w:rPr>
        <w:t>p(A)=</w:t>
      </w:r>
      <w:r w:rsidRPr="003A751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220" w:dyaOrig="580" w14:anchorId="7E88ECC1">
          <v:shape id="_x0000_i1076" type="#_x0000_t75" style="width:11.25pt;height:29.25pt" o:ole="">
            <v:imagedata r:id="rId132" o:title=""/>
          </v:shape>
          <o:OLEObject Type="Embed" ProgID="Equation.DSMT4" ShapeID="_x0000_i1076" DrawAspect="Content" ObjectID="_1693492558" r:id="rId133"/>
        </w:object>
      </w:r>
      <w:r>
        <w:rPr>
          <w:rFonts w:cstheme="minorHAnsi"/>
          <w:color w:val="000000" w:themeColor="text1"/>
        </w:rPr>
        <w:t>,</w:t>
      </w:r>
      <w:r>
        <w:rPr>
          <w:rFonts w:cstheme="minorHAnsi"/>
          <w:color w:val="000000" w:themeColor="text1"/>
        </w:rPr>
        <w:tab/>
        <w:t>p(B)=</w:t>
      </w:r>
      <w:r w:rsidRPr="003A751A">
        <w:rPr>
          <w:rFonts w:cstheme="minorHAnsi"/>
          <w:color w:val="000000" w:themeColor="text1"/>
        </w:rPr>
        <w:t xml:space="preserve"> </w:t>
      </w:r>
      <w:r w:rsidRPr="00EE539A">
        <w:rPr>
          <w:position w:val="-22"/>
        </w:rPr>
        <w:object w:dxaOrig="200" w:dyaOrig="580" w14:anchorId="65EF96EE">
          <v:shape id="_x0000_i1077" type="#_x0000_t75" style="width:9.75pt;height:29.25pt" o:ole="">
            <v:imagedata r:id="rId134" o:title=""/>
          </v:shape>
          <o:OLEObject Type="Embed" ProgID="Equation.DSMT4" ShapeID="_x0000_i1077" DrawAspect="Content" ObjectID="_1693492559" r:id="rId135"/>
        </w:object>
      </w:r>
    </w:p>
    <w:p w14:paraId="279EC4D7" w14:textId="77777777" w:rsidR="00AE4DB5" w:rsidRDefault="00AE4DB5" w:rsidP="00AE4DB5">
      <w:pPr>
        <w:tabs>
          <w:tab w:val="left" w:pos="284"/>
        </w:tabs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1EEF68F5" wp14:editId="619A32B4">
                <wp:simplePos x="0" y="0"/>
                <wp:positionH relativeFrom="column">
                  <wp:posOffset>384810</wp:posOffset>
                </wp:positionH>
                <wp:positionV relativeFrom="paragraph">
                  <wp:posOffset>73660</wp:posOffset>
                </wp:positionV>
                <wp:extent cx="4137660" cy="2089432"/>
                <wp:effectExtent l="0" t="0" r="0" b="25400"/>
                <wp:wrapNone/>
                <wp:docPr id="242" name="Grupa 2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37660" cy="2089432"/>
                          <a:chOff x="0" y="0"/>
                          <a:chExt cx="4137660" cy="2089432"/>
                        </a:xfrm>
                      </wpg:grpSpPr>
                      <pic:pic xmlns:pic="http://schemas.openxmlformats.org/drawingml/2006/picture">
                        <pic:nvPicPr>
                          <pic:cNvPr id="243" name="Slika 243"/>
                          <pic:cNvPicPr>
                            <a:picLocks noChangeAspect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37660" cy="19710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4" name="Prostoručno: oblik 244"/>
                        <wps:cNvSpPr/>
                        <wps:spPr>
                          <a:xfrm>
                            <a:off x="571500" y="769620"/>
                            <a:ext cx="685800" cy="1237019"/>
                          </a:xfrm>
                          <a:custGeom>
                            <a:avLst/>
                            <a:gdLst>
                              <a:gd name="connsiteX0" fmla="*/ 0 w 685800"/>
                              <a:gd name="connsiteY0" fmla="*/ 0 h 1237019"/>
                              <a:gd name="connsiteX1" fmla="*/ 472440 w 685800"/>
                              <a:gd name="connsiteY1" fmla="*/ 1173480 h 1237019"/>
                              <a:gd name="connsiteX2" fmla="*/ 670560 w 685800"/>
                              <a:gd name="connsiteY2" fmla="*/ 1089660 h 1237019"/>
                              <a:gd name="connsiteX3" fmla="*/ 670560 w 685800"/>
                              <a:gd name="connsiteY3" fmla="*/ 1089660 h 1237019"/>
                              <a:gd name="connsiteX4" fmla="*/ 685800 w 685800"/>
                              <a:gd name="connsiteY4" fmla="*/ 1104900 h 123701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685800" h="1237019">
                                <a:moveTo>
                                  <a:pt x="0" y="0"/>
                                </a:moveTo>
                                <a:cubicBezTo>
                                  <a:pt x="180340" y="495935"/>
                                  <a:pt x="360680" y="991870"/>
                                  <a:pt x="472440" y="1173480"/>
                                </a:cubicBezTo>
                                <a:cubicBezTo>
                                  <a:pt x="584200" y="1355090"/>
                                  <a:pt x="670560" y="1089660"/>
                                  <a:pt x="670560" y="1089660"/>
                                </a:cubicBezTo>
                                <a:lnTo>
                                  <a:pt x="670560" y="1089660"/>
                                </a:lnTo>
                                <a:lnTo>
                                  <a:pt x="685800" y="1104900"/>
                                </a:ln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16A5A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73B8809" w14:textId="77777777" w:rsidR="00AE4DB5" w:rsidRDefault="00AE4DB5" w:rsidP="00AE4D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5" name="Prostoručno: oblik 245"/>
                        <wps:cNvSpPr/>
                        <wps:spPr>
                          <a:xfrm>
                            <a:off x="617220" y="1386840"/>
                            <a:ext cx="441130" cy="335280"/>
                          </a:xfrm>
                          <a:custGeom>
                            <a:avLst/>
                            <a:gdLst>
                              <a:gd name="connsiteX0" fmla="*/ 441130 w 441130"/>
                              <a:gd name="connsiteY0" fmla="*/ 0 h 335280"/>
                              <a:gd name="connsiteX1" fmla="*/ 29650 w 441130"/>
                              <a:gd name="connsiteY1" fmla="*/ 312420 h 335280"/>
                              <a:gd name="connsiteX2" fmla="*/ 29650 w 441130"/>
                              <a:gd name="connsiteY2" fmla="*/ 304800 h 335280"/>
                              <a:gd name="connsiteX3" fmla="*/ 6790 w 441130"/>
                              <a:gd name="connsiteY3" fmla="*/ 335280 h 33528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41130" h="335280">
                                <a:moveTo>
                                  <a:pt x="441130" y="0"/>
                                </a:moveTo>
                                <a:lnTo>
                                  <a:pt x="29650" y="312420"/>
                                </a:lnTo>
                                <a:cubicBezTo>
                                  <a:pt x="-38930" y="363220"/>
                                  <a:pt x="33460" y="300990"/>
                                  <a:pt x="29650" y="304800"/>
                                </a:cubicBezTo>
                                <a:cubicBezTo>
                                  <a:pt x="25840" y="308610"/>
                                  <a:pt x="16315" y="321945"/>
                                  <a:pt x="6790" y="33528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16A5A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DD87912" w14:textId="77777777" w:rsidR="00AE4DB5" w:rsidRDefault="00AE4DB5" w:rsidP="00AE4D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6" name="Prostoručno: oblik 246"/>
                        <wps:cNvSpPr/>
                        <wps:spPr>
                          <a:xfrm>
                            <a:off x="2438400" y="914400"/>
                            <a:ext cx="914400" cy="1175032"/>
                          </a:xfrm>
                          <a:custGeom>
                            <a:avLst/>
                            <a:gdLst>
                              <a:gd name="connsiteX0" fmla="*/ 0 w 914400"/>
                              <a:gd name="connsiteY0" fmla="*/ 0 h 1175032"/>
                              <a:gd name="connsiteX1" fmla="*/ 754380 w 914400"/>
                              <a:gd name="connsiteY1" fmla="*/ 1097280 h 1175032"/>
                              <a:gd name="connsiteX2" fmla="*/ 914400 w 914400"/>
                              <a:gd name="connsiteY2" fmla="*/ 998220 h 11750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14400" h="1175032">
                                <a:moveTo>
                                  <a:pt x="0" y="0"/>
                                </a:moveTo>
                                <a:cubicBezTo>
                                  <a:pt x="300990" y="465455"/>
                                  <a:pt x="601980" y="930910"/>
                                  <a:pt x="754380" y="1097280"/>
                                </a:cubicBezTo>
                                <a:cubicBezTo>
                                  <a:pt x="906780" y="1263650"/>
                                  <a:pt x="910590" y="1130935"/>
                                  <a:pt x="914400" y="99822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16A5A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1EA050C" w14:textId="77777777" w:rsidR="00AE4DB5" w:rsidRDefault="00AE4DB5" w:rsidP="00AE4D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" name="Prostoručno: oblik 247"/>
                        <wps:cNvSpPr/>
                        <wps:spPr>
                          <a:xfrm>
                            <a:off x="2331720" y="1249680"/>
                            <a:ext cx="554990" cy="472440"/>
                          </a:xfrm>
                          <a:custGeom>
                            <a:avLst/>
                            <a:gdLst>
                              <a:gd name="connsiteX0" fmla="*/ 441130 w 441130"/>
                              <a:gd name="connsiteY0" fmla="*/ 0 h 335280"/>
                              <a:gd name="connsiteX1" fmla="*/ 29650 w 441130"/>
                              <a:gd name="connsiteY1" fmla="*/ 312420 h 335280"/>
                              <a:gd name="connsiteX2" fmla="*/ 29650 w 441130"/>
                              <a:gd name="connsiteY2" fmla="*/ 304800 h 335280"/>
                              <a:gd name="connsiteX3" fmla="*/ 6790 w 441130"/>
                              <a:gd name="connsiteY3" fmla="*/ 335280 h 33528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441130" h="335280">
                                <a:moveTo>
                                  <a:pt x="441130" y="0"/>
                                </a:moveTo>
                                <a:lnTo>
                                  <a:pt x="29650" y="312420"/>
                                </a:lnTo>
                                <a:cubicBezTo>
                                  <a:pt x="-38930" y="363220"/>
                                  <a:pt x="33460" y="300990"/>
                                  <a:pt x="29650" y="304800"/>
                                </a:cubicBezTo>
                                <a:cubicBezTo>
                                  <a:pt x="25840" y="308610"/>
                                  <a:pt x="16315" y="321945"/>
                                  <a:pt x="6790" y="335280"/>
                                </a:cubicBezTo>
                              </a:path>
                            </a:pathLst>
                          </a:custGeom>
                          <a:noFill/>
                          <a:ln w="25400" cap="flat" cmpd="sng" algn="ctr">
                            <a:solidFill>
                              <a:srgbClr val="16A5AC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5A7A33BA" w14:textId="77777777" w:rsidR="00AE4DB5" w:rsidRDefault="00AE4DB5" w:rsidP="00AE4DB5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EF68F5" id="Grupa 242" o:spid="_x0000_s1027" style="position:absolute;margin-left:30.3pt;margin-top:5.8pt;width:325.8pt;height:164.5pt;z-index:251677696" coordsize="41376,208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">
                <v:shape id="Slika 243" o:spid="_x0000_s1028" type="#_x0000_t75" style="position:absolute;width:41376;height:197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">
                  <v:imagedata r:id="rId136" o:title=""/>
                </v:shape>
                <v:shape id="Prostoručno: oblik 244" o:spid="_x0000_s1029" style="position:absolute;left:5715;top:7696;width:6858;height:12370;visibility:visible;mso-wrap-style:square;v-text-anchor:middle" coordsize="685800,123701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" adj="-11796480,,5400" path="m,c180340,495935,360680,991870,472440,1173480v111760,181610,198120,-83820,198120,-83820l670560,1089660r15240,15240e" filled="f" strokecolor="#16a5ac" strokeweight="1pt">
                  <v:stroke joinstyle="miter"/>
                  <v:formulas/>
                  <v:path arrowok="t" o:connecttype="custom" o:connectlocs="0,0;472440,1173480;670560,1089660;670560,1089660;685800,1104900" o:connectangles="0,0,0,0,0" textboxrect="0,0,685800,1237019"/>
                  <v:textbox>
                    <w:txbxContent>
                      <w:p w14:paraId="073B8809" w14:textId="77777777" w:rsidR="00AE4DB5" w:rsidRDefault="00AE4DB5" w:rsidP="00AE4DB5">
                        <w:pPr>
                          <w:jc w:val="center"/>
                        </w:pPr>
                      </w:p>
                    </w:txbxContent>
                  </v:textbox>
                </v:shape>
                <v:shape id="Prostoručno: oblik 245" o:spid="_x0000_s1030" style="position:absolute;left:6172;top:13868;width:4411;height:3353;visibility:visible;mso-wrap-style:square;v-text-anchor:middle" coordsize="441130,335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" adj="-11796480,,5400" path="m441130,l29650,312420v-68580,50800,3810,-11430,,-7620c25840,308610,16315,321945,6790,335280e" filled="f" strokecolor="#16a5ac" strokeweight="1pt">
                  <v:stroke joinstyle="miter"/>
                  <v:formulas/>
                  <v:path arrowok="t" o:connecttype="custom" o:connectlocs="441130,0;29650,312420;29650,304800;6790,335280" o:connectangles="0,0,0,0" textboxrect="0,0,441130,335280"/>
                  <v:textbox>
                    <w:txbxContent>
                      <w:p w14:paraId="1DD87912" w14:textId="77777777" w:rsidR="00AE4DB5" w:rsidRDefault="00AE4DB5" w:rsidP="00AE4DB5">
                        <w:pPr>
                          <w:jc w:val="center"/>
                        </w:pPr>
                      </w:p>
                    </w:txbxContent>
                  </v:textbox>
                </v:shape>
                <v:shape id="Prostoručno: oblik 246" o:spid="_x0000_s1031" style="position:absolute;left:24384;top:9144;width:9144;height:11750;visibility:visible;mso-wrap-style:square;v-text-anchor:middle" coordsize="914400,117503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" adj="-11796480,,5400" path="m,c300990,465455,601980,930910,754380,1097280v152400,166370,156210,33655,160020,-99060e" filled="f" strokecolor="#16a5ac" strokeweight="1pt">
                  <v:stroke joinstyle="miter"/>
                  <v:formulas/>
                  <v:path arrowok="t" o:connecttype="custom" o:connectlocs="0,0;754380,1097280;914400,998220" o:connectangles="0,0,0" textboxrect="0,0,914400,1175032"/>
                  <v:textbox>
                    <w:txbxContent>
                      <w:p w14:paraId="41EA050C" w14:textId="77777777" w:rsidR="00AE4DB5" w:rsidRDefault="00AE4DB5" w:rsidP="00AE4DB5">
                        <w:pPr>
                          <w:jc w:val="center"/>
                        </w:pPr>
                      </w:p>
                    </w:txbxContent>
                  </v:textbox>
                </v:shape>
                <v:shape id="Prostoručno: oblik 247" o:spid="_x0000_s1032" style="position:absolute;left:23317;top:12496;width:5550;height:4725;visibility:visible;mso-wrap-style:square;v-text-anchor:middle" coordsize="441130,335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" adj="-11796480,,5400" path="m441130,l29650,312420v-68580,50800,3810,-11430,,-7620c25840,308610,16315,321945,6790,335280e" filled="f" strokecolor="#16a5ac" strokeweight="2pt">
                  <v:stroke joinstyle="miter"/>
                  <v:formulas/>
                  <v:path arrowok="t" o:connecttype="custom" o:connectlocs="554990,0;37303,440228;37303,429491;8543,472440" o:connectangles="0,0,0,0" textboxrect="0,0,441130,335280"/>
                  <v:textbox>
                    <w:txbxContent>
                      <w:p w14:paraId="5A7A33BA" w14:textId="77777777" w:rsidR="00AE4DB5" w:rsidRDefault="00AE4DB5" w:rsidP="00AE4DB5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val="000000" w:themeColor="text1"/>
        </w:rPr>
        <w:t>3.</w:t>
      </w:r>
    </w:p>
    <w:sectPr w:rsidR="00AE4DB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roman"/>
    <w:notTrueType/>
    <w:pitch w:val="default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670915794"/>
      <w:docPartObj>
        <w:docPartGallery w:val="Page Numbers (Bottom of Page)"/>
        <w:docPartUnique/>
      </w:docPartObj>
    </w:sdtPr>
    <w:sdtEndPr/>
    <w:sdtContent>
      <w:p w14:paraId="1EE6409D" w14:textId="77777777" w:rsidR="00EE539A" w:rsidRDefault="00844E78">
        <w:pPr>
          <w:pStyle w:val="Podnoje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0249883A" w14:textId="77777777" w:rsidR="00EE539A" w:rsidRDefault="00844E78">
    <w:pPr>
      <w:pStyle w:val="Podnoje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9809F7" w14:textId="77777777" w:rsidR="00EE539A" w:rsidRDefault="00844E78">
    <w:pPr>
      <w:pStyle w:val="Zaglavlje"/>
      <w:pBdr>
        <w:between w:val="single" w:sz="4" w:space="1" w:color="4472C4" w:themeColor="accent1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697795"/>
    <w:multiLevelType w:val="hybridMultilevel"/>
    <w:tmpl w:val="E730CE14"/>
    <w:lvl w:ilvl="0" w:tplc="646AC1C4">
      <w:start w:val="4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E2469"/>
    <w:multiLevelType w:val="hybridMultilevel"/>
    <w:tmpl w:val="2814DE16"/>
    <w:lvl w:ilvl="0" w:tplc="2D6006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6B566B"/>
    <w:multiLevelType w:val="hybridMultilevel"/>
    <w:tmpl w:val="FBE070E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1E2B82"/>
    <w:multiLevelType w:val="hybridMultilevel"/>
    <w:tmpl w:val="E842AFA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7F1F86"/>
    <w:multiLevelType w:val="hybridMultilevel"/>
    <w:tmpl w:val="F8069AD6"/>
    <w:lvl w:ilvl="0" w:tplc="DE7CF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E8C170D"/>
    <w:multiLevelType w:val="hybridMultilevel"/>
    <w:tmpl w:val="F64416FE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3A236A6"/>
    <w:multiLevelType w:val="hybridMultilevel"/>
    <w:tmpl w:val="6E705384"/>
    <w:lvl w:ilvl="0" w:tplc="2D6602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F9265C"/>
    <w:multiLevelType w:val="hybridMultilevel"/>
    <w:tmpl w:val="91D88308"/>
    <w:lvl w:ilvl="0" w:tplc="A7A04750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AB7FA8"/>
    <w:multiLevelType w:val="hybridMultilevel"/>
    <w:tmpl w:val="4B4CF25C"/>
    <w:lvl w:ilvl="0" w:tplc="041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CA103A"/>
    <w:multiLevelType w:val="hybridMultilevel"/>
    <w:tmpl w:val="462C7694"/>
    <w:lvl w:ilvl="0" w:tplc="8C701DC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F87632"/>
    <w:multiLevelType w:val="hybridMultilevel"/>
    <w:tmpl w:val="A8B0FCF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3641E41"/>
    <w:multiLevelType w:val="hybridMultilevel"/>
    <w:tmpl w:val="E6249CE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B85728"/>
    <w:multiLevelType w:val="hybridMultilevel"/>
    <w:tmpl w:val="A4EC6B04"/>
    <w:lvl w:ilvl="0" w:tplc="018E20A6">
      <w:start w:val="1"/>
      <w:numFmt w:val="lowerLetter"/>
      <w:lvlText w:val="%1)"/>
      <w:lvlJc w:val="left"/>
      <w:pPr>
        <w:ind w:left="1776" w:hanging="360"/>
      </w:pPr>
      <w:rPr>
        <w:rFonts w:hint="default"/>
        <w:b w:val="0"/>
      </w:rPr>
    </w:lvl>
    <w:lvl w:ilvl="1" w:tplc="041A0019">
      <w:start w:val="1"/>
      <w:numFmt w:val="lowerLetter"/>
      <w:lvlText w:val="%2."/>
      <w:lvlJc w:val="left"/>
      <w:pPr>
        <w:ind w:left="2496" w:hanging="360"/>
      </w:pPr>
    </w:lvl>
    <w:lvl w:ilvl="2" w:tplc="041A001B">
      <w:start w:val="1"/>
      <w:numFmt w:val="lowerRoman"/>
      <w:lvlText w:val="%3."/>
      <w:lvlJc w:val="right"/>
      <w:pPr>
        <w:ind w:left="3216" w:hanging="180"/>
      </w:pPr>
    </w:lvl>
    <w:lvl w:ilvl="3" w:tplc="041A000F" w:tentative="1">
      <w:start w:val="1"/>
      <w:numFmt w:val="decimal"/>
      <w:lvlText w:val="%4."/>
      <w:lvlJc w:val="left"/>
      <w:pPr>
        <w:ind w:left="3936" w:hanging="360"/>
      </w:pPr>
    </w:lvl>
    <w:lvl w:ilvl="4" w:tplc="041A0019" w:tentative="1">
      <w:start w:val="1"/>
      <w:numFmt w:val="lowerLetter"/>
      <w:lvlText w:val="%5."/>
      <w:lvlJc w:val="left"/>
      <w:pPr>
        <w:ind w:left="4656" w:hanging="360"/>
      </w:pPr>
    </w:lvl>
    <w:lvl w:ilvl="5" w:tplc="041A001B" w:tentative="1">
      <w:start w:val="1"/>
      <w:numFmt w:val="lowerRoman"/>
      <w:lvlText w:val="%6."/>
      <w:lvlJc w:val="right"/>
      <w:pPr>
        <w:ind w:left="5376" w:hanging="180"/>
      </w:pPr>
    </w:lvl>
    <w:lvl w:ilvl="6" w:tplc="041A000F" w:tentative="1">
      <w:start w:val="1"/>
      <w:numFmt w:val="decimal"/>
      <w:lvlText w:val="%7."/>
      <w:lvlJc w:val="left"/>
      <w:pPr>
        <w:ind w:left="6096" w:hanging="360"/>
      </w:pPr>
    </w:lvl>
    <w:lvl w:ilvl="7" w:tplc="041A0019" w:tentative="1">
      <w:start w:val="1"/>
      <w:numFmt w:val="lowerLetter"/>
      <w:lvlText w:val="%8."/>
      <w:lvlJc w:val="left"/>
      <w:pPr>
        <w:ind w:left="6816" w:hanging="360"/>
      </w:pPr>
    </w:lvl>
    <w:lvl w:ilvl="8" w:tplc="041A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3" w15:restartNumberingAfterBreak="0">
    <w:nsid w:val="4BED12DC"/>
    <w:multiLevelType w:val="hybridMultilevel"/>
    <w:tmpl w:val="5338E4F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544CAC"/>
    <w:multiLevelType w:val="hybridMultilevel"/>
    <w:tmpl w:val="1BDE8E78"/>
    <w:lvl w:ilvl="0" w:tplc="022C96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A61852"/>
    <w:multiLevelType w:val="hybridMultilevel"/>
    <w:tmpl w:val="59546A18"/>
    <w:lvl w:ilvl="0" w:tplc="041A0003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6" w15:restartNumberingAfterBreak="0">
    <w:nsid w:val="76FE2DBA"/>
    <w:multiLevelType w:val="hybridMultilevel"/>
    <w:tmpl w:val="847C0AB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55785E"/>
    <w:multiLevelType w:val="hybridMultilevel"/>
    <w:tmpl w:val="0E82011E"/>
    <w:lvl w:ilvl="0" w:tplc="588EA164">
      <w:start w:val="5"/>
      <w:numFmt w:val="decimal"/>
      <w:lvlText w:val="%1."/>
      <w:lvlJc w:val="left"/>
      <w:pPr>
        <w:ind w:left="185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0000DB"/>
    <w:multiLevelType w:val="hybridMultilevel"/>
    <w:tmpl w:val="BE463BA6"/>
    <w:lvl w:ilvl="0" w:tplc="041A0009">
      <w:start w:val="1"/>
      <w:numFmt w:val="bullet"/>
      <w:lvlText w:val=""/>
      <w:lvlJc w:val="left"/>
      <w:pPr>
        <w:ind w:left="757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9" w15:restartNumberingAfterBreak="0">
    <w:nsid w:val="7EB65816"/>
    <w:multiLevelType w:val="hybridMultilevel"/>
    <w:tmpl w:val="1D4EA95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9"/>
  </w:num>
  <w:num w:numId="3">
    <w:abstractNumId w:val="15"/>
  </w:num>
  <w:num w:numId="4">
    <w:abstractNumId w:val="10"/>
  </w:num>
  <w:num w:numId="5">
    <w:abstractNumId w:val="9"/>
  </w:num>
  <w:num w:numId="6">
    <w:abstractNumId w:val="18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6"/>
  </w:num>
  <w:num w:numId="10">
    <w:abstractNumId w:val="8"/>
  </w:num>
  <w:num w:numId="11">
    <w:abstractNumId w:val="2"/>
  </w:num>
  <w:num w:numId="12">
    <w:abstractNumId w:val="14"/>
  </w:num>
  <w:num w:numId="13">
    <w:abstractNumId w:val="7"/>
  </w:num>
  <w:num w:numId="14">
    <w:abstractNumId w:val="11"/>
  </w:num>
  <w:num w:numId="15">
    <w:abstractNumId w:val="4"/>
  </w:num>
  <w:num w:numId="16">
    <w:abstractNumId w:val="1"/>
  </w:num>
  <w:num w:numId="17">
    <w:abstractNumId w:val="6"/>
  </w:num>
  <w:num w:numId="18">
    <w:abstractNumId w:val="17"/>
  </w:num>
  <w:num w:numId="19">
    <w:abstractNumId w:val="12"/>
  </w:num>
  <w:num w:numId="20">
    <w:abstractNumId w:val="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4DB5"/>
    <w:rsid w:val="001B318D"/>
    <w:rsid w:val="00844E78"/>
    <w:rsid w:val="008B6D79"/>
    <w:rsid w:val="00AE4D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EEC193"/>
  <w15:chartTrackingRefBased/>
  <w15:docId w15:val="{EFB8779A-EB93-4C99-81C4-FDEE910A0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Naslov1">
    <w:name w:val="heading 1"/>
    <w:basedOn w:val="Normal"/>
    <w:next w:val="Normal"/>
    <w:link w:val="Naslov1Char"/>
    <w:uiPriority w:val="9"/>
    <w:qFormat/>
    <w:rsid w:val="00AE4DB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aslov2">
    <w:name w:val="heading 2"/>
    <w:basedOn w:val="Normal"/>
    <w:next w:val="Normal"/>
    <w:link w:val="Naslov2Char"/>
    <w:uiPriority w:val="9"/>
    <w:unhideWhenUsed/>
    <w:qFormat/>
    <w:rsid w:val="00AE4DB5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Naslov4">
    <w:name w:val="heading 4"/>
    <w:basedOn w:val="Normal"/>
    <w:link w:val="Naslov4Char"/>
    <w:uiPriority w:val="9"/>
    <w:qFormat/>
    <w:rsid w:val="00AE4DB5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"/>
    <w:rsid w:val="00AE4DB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Naslov2Char">
    <w:name w:val="Naslov 2 Char"/>
    <w:basedOn w:val="Zadanifontodlomka"/>
    <w:link w:val="Naslov2"/>
    <w:uiPriority w:val="9"/>
    <w:rsid w:val="00AE4DB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Naslov4Char">
    <w:name w:val="Naslov 4 Char"/>
    <w:basedOn w:val="Zadanifontodlomka"/>
    <w:link w:val="Naslov4"/>
    <w:uiPriority w:val="9"/>
    <w:rsid w:val="00AE4DB5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paragraph" w:styleId="Odlomakpopisa">
    <w:name w:val="List Paragraph"/>
    <w:basedOn w:val="Normal"/>
    <w:uiPriority w:val="34"/>
    <w:qFormat/>
    <w:rsid w:val="00AE4DB5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39"/>
    <w:rsid w:val="00AE4D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-8">
    <w:name w:val="t-8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kurziv">
    <w:name w:val="kurziv"/>
    <w:basedOn w:val="Zadanifontodlomka"/>
    <w:rsid w:val="00AE4DB5"/>
  </w:style>
  <w:style w:type="paragraph" w:styleId="Zaglavlje">
    <w:name w:val="header"/>
    <w:basedOn w:val="Normal"/>
    <w:link w:val="ZaglavljeChar"/>
    <w:uiPriority w:val="99"/>
    <w:unhideWhenUsed/>
    <w:rsid w:val="00AE4D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AE4DB5"/>
  </w:style>
  <w:style w:type="paragraph" w:styleId="Podnoje">
    <w:name w:val="footer"/>
    <w:basedOn w:val="Normal"/>
    <w:link w:val="PodnojeChar"/>
    <w:uiPriority w:val="99"/>
    <w:unhideWhenUsed/>
    <w:rsid w:val="00AE4D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AE4DB5"/>
  </w:style>
  <w:style w:type="paragraph" w:styleId="Bezproreda">
    <w:name w:val="No Spacing"/>
    <w:link w:val="BezproredaChar"/>
    <w:uiPriority w:val="1"/>
    <w:qFormat/>
    <w:rsid w:val="00AE4DB5"/>
    <w:pPr>
      <w:spacing w:after="0" w:line="240" w:lineRule="auto"/>
    </w:pPr>
    <w:rPr>
      <w:rFonts w:eastAsiaTheme="minorEastAsia"/>
      <w:lang w:val="en-US"/>
    </w:rPr>
  </w:style>
  <w:style w:type="character" w:customStyle="1" w:styleId="BezproredaChar">
    <w:name w:val="Bez proreda Char"/>
    <w:basedOn w:val="Zadanifontodlomka"/>
    <w:link w:val="Bezproreda"/>
    <w:uiPriority w:val="1"/>
    <w:rsid w:val="00AE4DB5"/>
    <w:rPr>
      <w:rFonts w:eastAsiaTheme="minorEastAsia"/>
      <w:lang w:val="en-US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AE4D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AE4DB5"/>
    <w:rPr>
      <w:rFonts w:ascii="Tahoma" w:hAnsi="Tahoma" w:cs="Tahoma"/>
      <w:sz w:val="16"/>
      <w:szCs w:val="16"/>
    </w:rPr>
  </w:style>
  <w:style w:type="paragraph" w:customStyle="1" w:styleId="box459495">
    <w:name w:val="box_459495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old">
    <w:name w:val="bold"/>
    <w:basedOn w:val="Zadanifontodlomka"/>
    <w:rsid w:val="00AE4DB5"/>
  </w:style>
  <w:style w:type="paragraph" w:customStyle="1" w:styleId="box459497">
    <w:name w:val="box_459497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68">
    <w:name w:val="box_459568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06">
    <w:name w:val="box_459506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76">
    <w:name w:val="box_459476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6">
    <w:name w:val="box_459496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586">
    <w:name w:val="box_459586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box459491">
    <w:name w:val="box_459491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Default">
    <w:name w:val="Default"/>
    <w:rsid w:val="00AE4DB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Opisslike">
    <w:name w:val="caption"/>
    <w:basedOn w:val="Normal"/>
    <w:next w:val="Normal"/>
    <w:uiPriority w:val="35"/>
    <w:unhideWhenUsed/>
    <w:qFormat/>
    <w:rsid w:val="00AE4DB5"/>
    <w:pPr>
      <w:spacing w:after="200" w:line="240" w:lineRule="auto"/>
    </w:pPr>
    <w:rPr>
      <w:b/>
      <w:bCs/>
      <w:color w:val="4472C4" w:themeColor="accent1"/>
      <w:sz w:val="18"/>
      <w:szCs w:val="18"/>
    </w:rPr>
  </w:style>
  <w:style w:type="character" w:styleId="Hiperveza">
    <w:name w:val="Hyperlink"/>
    <w:basedOn w:val="Zadanifontodlomka"/>
    <w:uiPriority w:val="99"/>
    <w:unhideWhenUsed/>
    <w:rsid w:val="00AE4DB5"/>
    <w:rPr>
      <w:color w:val="0563C1" w:themeColor="hyperlink"/>
      <w:u w:val="single"/>
    </w:rPr>
  </w:style>
  <w:style w:type="paragraph" w:styleId="StandardWeb">
    <w:name w:val="Normal (Web)"/>
    <w:basedOn w:val="Normal"/>
    <w:uiPriority w:val="99"/>
    <w:unhideWhenUsed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styleId="Srednjareetka3-Isticanje5">
    <w:name w:val="Medium Grid 3 Accent 5"/>
    <w:basedOn w:val="Obinatablica"/>
    <w:uiPriority w:val="69"/>
    <w:rsid w:val="00AE4DB5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5" w:themeFillTint="7F"/>
      </w:tcPr>
    </w:tblStylePr>
  </w:style>
  <w:style w:type="table" w:styleId="Svijetlareetka-Isticanje3">
    <w:name w:val="Light Grid Accent 3"/>
    <w:basedOn w:val="Obinatablica"/>
    <w:uiPriority w:val="62"/>
    <w:rsid w:val="00AE4DB5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Svijetlareetka-Isticanje5">
    <w:name w:val="Light Grid Accent 5"/>
    <w:basedOn w:val="Obinatablica"/>
    <w:uiPriority w:val="62"/>
    <w:rsid w:val="00AE4DB5"/>
    <w:pPr>
      <w:spacing w:after="0" w:line="240" w:lineRule="auto"/>
    </w:p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1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  <w:shd w:val="clear" w:color="auto" w:fill="D6E6F4" w:themeFill="accent5" w:themeFillTint="3F"/>
      </w:tcPr>
    </w:tblStylePr>
    <w:tblStylePr w:type="band2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</w:tcPr>
    </w:tblStylePr>
  </w:style>
  <w:style w:type="character" w:styleId="Naglaeno">
    <w:name w:val="Strong"/>
    <w:basedOn w:val="Zadanifontodlomka"/>
    <w:uiPriority w:val="22"/>
    <w:qFormat/>
    <w:rsid w:val="00AE4DB5"/>
    <w:rPr>
      <w:b/>
      <w:bCs/>
    </w:rPr>
  </w:style>
  <w:style w:type="paragraph" w:styleId="Sadraj1">
    <w:name w:val="toc 1"/>
    <w:basedOn w:val="Normal"/>
    <w:next w:val="Normal"/>
    <w:autoRedefine/>
    <w:uiPriority w:val="39"/>
    <w:unhideWhenUsed/>
    <w:qFormat/>
    <w:rsid w:val="00AE4DB5"/>
    <w:pPr>
      <w:tabs>
        <w:tab w:val="right" w:leader="dot" w:pos="9062"/>
      </w:tabs>
      <w:spacing w:after="0" w:line="240" w:lineRule="auto"/>
      <w:jc w:val="right"/>
    </w:pPr>
    <w:rPr>
      <w:rFonts w:ascii="Arial" w:hAnsi="Arial" w:cs="Arial"/>
      <w:sz w:val="20"/>
      <w:szCs w:val="20"/>
    </w:rPr>
  </w:style>
  <w:style w:type="character" w:customStyle="1" w:styleId="TekstkrajnjebiljekeChar">
    <w:name w:val="Tekst krajnje bilješke Char"/>
    <w:basedOn w:val="Zadanifontodlomka"/>
    <w:link w:val="Tekstkrajnjebiljeke"/>
    <w:uiPriority w:val="99"/>
    <w:semiHidden/>
    <w:rsid w:val="00AE4DB5"/>
    <w:rPr>
      <w:sz w:val="20"/>
      <w:szCs w:val="20"/>
    </w:rPr>
  </w:style>
  <w:style w:type="paragraph" w:styleId="Tekstkrajnjebiljeke">
    <w:name w:val="endnote text"/>
    <w:basedOn w:val="Normal"/>
    <w:link w:val="TekstkrajnjebiljekeChar"/>
    <w:uiPriority w:val="99"/>
    <w:semiHidden/>
    <w:unhideWhenUsed/>
    <w:rsid w:val="00AE4DB5"/>
    <w:pPr>
      <w:spacing w:after="0" w:line="240" w:lineRule="auto"/>
    </w:pPr>
    <w:rPr>
      <w:sz w:val="20"/>
      <w:szCs w:val="20"/>
    </w:rPr>
  </w:style>
  <w:style w:type="character" w:customStyle="1" w:styleId="TekstkrajnjebiljekeChar1">
    <w:name w:val="Tekst krajnje bilješke Char1"/>
    <w:basedOn w:val="Zadanifontodlomka"/>
    <w:uiPriority w:val="99"/>
    <w:semiHidden/>
    <w:rsid w:val="00AE4DB5"/>
    <w:rPr>
      <w:sz w:val="20"/>
      <w:szCs w:val="20"/>
    </w:rPr>
  </w:style>
  <w:style w:type="character" w:styleId="Istaknuto">
    <w:name w:val="Emphasis"/>
    <w:basedOn w:val="Zadanifontodlomka"/>
    <w:uiPriority w:val="20"/>
    <w:qFormat/>
    <w:rsid w:val="00AE4DB5"/>
    <w:rPr>
      <w:i/>
      <w:iCs/>
    </w:rPr>
  </w:style>
  <w:style w:type="character" w:customStyle="1" w:styleId="linkify">
    <w:name w:val="linkify"/>
    <w:basedOn w:val="Zadanifontodlomka"/>
    <w:rsid w:val="00AE4DB5"/>
  </w:style>
  <w:style w:type="paragraph" w:customStyle="1" w:styleId="MTDisplayEquation">
    <w:name w:val="MTDisplayEquation"/>
    <w:basedOn w:val="Normal"/>
    <w:next w:val="Normal"/>
    <w:link w:val="MTDisplayEquationChar"/>
    <w:rsid w:val="00AE4DB5"/>
    <w:pPr>
      <w:tabs>
        <w:tab w:val="center" w:pos="5100"/>
        <w:tab w:val="right" w:pos="10200"/>
      </w:tabs>
      <w:spacing w:after="200" w:line="276" w:lineRule="auto"/>
    </w:pPr>
    <w:rPr>
      <w:rFonts w:cstheme="minorHAnsi"/>
      <w:color w:val="002060"/>
    </w:rPr>
  </w:style>
  <w:style w:type="character" w:customStyle="1" w:styleId="MTDisplayEquationChar">
    <w:name w:val="MTDisplayEquation Char"/>
    <w:basedOn w:val="Zadanifontodlomka"/>
    <w:link w:val="MTDisplayEquation"/>
    <w:rsid w:val="00AE4DB5"/>
    <w:rPr>
      <w:rFonts w:cstheme="minorHAnsi"/>
      <w:color w:val="002060"/>
    </w:rPr>
  </w:style>
  <w:style w:type="paragraph" w:customStyle="1" w:styleId="ingredientsectiontitle">
    <w:name w:val="ingredient_section_title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ptl">
    <w:name w:val="pt_l"/>
    <w:basedOn w:val="Normal"/>
    <w:rsid w:val="00AE4D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wnormal">
    <w:name w:val="fw_normal"/>
    <w:basedOn w:val="Zadanifontodlomka"/>
    <w:rsid w:val="00AE4DB5"/>
  </w:style>
  <w:style w:type="character" w:customStyle="1" w:styleId="HTMLunaprijedoblikovanoChar">
    <w:name w:val="HTML unaprijed oblikovano Char"/>
    <w:basedOn w:val="Zadanifontodlomka"/>
    <w:link w:val="HTMLunaprijedoblikovano"/>
    <w:uiPriority w:val="99"/>
    <w:semiHidden/>
    <w:rsid w:val="00AE4DB5"/>
    <w:rPr>
      <w:rFonts w:ascii="Courier New" w:eastAsia="Times New Roman" w:hAnsi="Courier New" w:cs="Courier New"/>
      <w:sz w:val="20"/>
      <w:szCs w:val="20"/>
      <w:lang w:eastAsia="hr-HR"/>
    </w:rPr>
  </w:style>
  <w:style w:type="paragraph" w:styleId="HTMLunaprijedoblikovano">
    <w:name w:val="HTML Preformatted"/>
    <w:basedOn w:val="Normal"/>
    <w:link w:val="HTMLunaprijedoblikovanoChar"/>
    <w:uiPriority w:val="99"/>
    <w:semiHidden/>
    <w:unhideWhenUsed/>
    <w:rsid w:val="00AE4DB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hr-HR"/>
    </w:rPr>
  </w:style>
  <w:style w:type="character" w:customStyle="1" w:styleId="HTMLunaprijedoblikovanoChar1">
    <w:name w:val="HTML unaprijed oblikovano Char1"/>
    <w:basedOn w:val="Zadanifontodlomka"/>
    <w:uiPriority w:val="99"/>
    <w:semiHidden/>
    <w:rsid w:val="00AE4DB5"/>
    <w:rPr>
      <w:rFonts w:ascii="Consolas" w:hAnsi="Consolas"/>
      <w:sz w:val="20"/>
      <w:szCs w:val="20"/>
    </w:rPr>
  </w:style>
  <w:style w:type="character" w:customStyle="1" w:styleId="apple-converted-space">
    <w:name w:val="apple-converted-space"/>
    <w:basedOn w:val="Zadanifontodlomka"/>
    <w:rsid w:val="00AE4DB5"/>
  </w:style>
  <w:style w:type="character" w:customStyle="1" w:styleId="mjx-char">
    <w:name w:val="mjx-char"/>
    <w:basedOn w:val="Zadanifontodlomka"/>
    <w:rsid w:val="00AE4DB5"/>
  </w:style>
  <w:style w:type="character" w:customStyle="1" w:styleId="mjxassistivemathml">
    <w:name w:val="mjx_assistive_mathml"/>
    <w:basedOn w:val="Zadanifontodlomka"/>
    <w:rsid w:val="00AE4DB5"/>
  </w:style>
  <w:style w:type="character" w:styleId="Tekstrezerviranogmjesta">
    <w:name w:val="Placeholder Text"/>
    <w:basedOn w:val="Zadanifontodlomka"/>
    <w:uiPriority w:val="99"/>
    <w:semiHidden/>
    <w:rsid w:val="00AE4DB5"/>
    <w:rPr>
      <w:color w:val="808080"/>
    </w:rPr>
  </w:style>
  <w:style w:type="character" w:customStyle="1" w:styleId="MTConvertedEquation">
    <w:name w:val="MTConvertedEquation"/>
    <w:basedOn w:val="Zadanifontodlomka"/>
    <w:rsid w:val="00AE4DB5"/>
    <w:rPr>
      <w:rFonts w:ascii="Cambria Math"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7.png"/><Relationship Id="rId21" Type="http://schemas.openxmlformats.org/officeDocument/2006/relationships/image" Target="media/image9.wmf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63" Type="http://schemas.openxmlformats.org/officeDocument/2006/relationships/image" Target="media/image37.e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2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6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53" Type="http://schemas.openxmlformats.org/officeDocument/2006/relationships/image" Target="media/image27.png"/><Relationship Id="rId58" Type="http://schemas.openxmlformats.org/officeDocument/2006/relationships/image" Target="media/image32.jpeg"/><Relationship Id="rId74" Type="http://schemas.openxmlformats.org/officeDocument/2006/relationships/oleObject" Target="embeddings/oleObject25.bin"/><Relationship Id="rId79" Type="http://schemas.openxmlformats.org/officeDocument/2006/relationships/image" Target="media/image46.wmf"/><Relationship Id="rId102" Type="http://schemas.openxmlformats.org/officeDocument/2006/relationships/image" Target="media/image59.png"/><Relationship Id="rId123" Type="http://schemas.openxmlformats.org/officeDocument/2006/relationships/oleObject" Target="embeddings/oleObject47.bin"/><Relationship Id="rId128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33.bin"/><Relationship Id="rId95" Type="http://schemas.openxmlformats.org/officeDocument/2006/relationships/image" Target="media/image5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jpeg"/><Relationship Id="rId64" Type="http://schemas.openxmlformats.org/officeDocument/2006/relationships/image" Target="media/image38.png"/><Relationship Id="rId69" Type="http://schemas.openxmlformats.org/officeDocument/2006/relationships/image" Target="media/image41.wmf"/><Relationship Id="rId77" Type="http://schemas.openxmlformats.org/officeDocument/2006/relationships/image" Target="media/image45.wmf"/><Relationship Id="rId100" Type="http://schemas.openxmlformats.org/officeDocument/2006/relationships/image" Target="media/image57.png"/><Relationship Id="rId105" Type="http://schemas.openxmlformats.org/officeDocument/2006/relationships/image" Target="media/image61.wmf"/><Relationship Id="rId113" Type="http://schemas.openxmlformats.org/officeDocument/2006/relationships/image" Target="media/image65.wmf"/><Relationship Id="rId118" Type="http://schemas.openxmlformats.org/officeDocument/2006/relationships/image" Target="media/image68.wmf"/><Relationship Id="rId126" Type="http://schemas.openxmlformats.org/officeDocument/2006/relationships/image" Target="media/image72.wmf"/><Relationship Id="rId134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9.wmf"/><Relationship Id="rId93" Type="http://schemas.openxmlformats.org/officeDocument/2006/relationships/image" Target="media/image53.wmf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59" Type="http://schemas.openxmlformats.org/officeDocument/2006/relationships/image" Target="media/image33.jpeg"/><Relationship Id="rId67" Type="http://schemas.openxmlformats.org/officeDocument/2006/relationships/image" Target="media/image40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40.bin"/><Relationship Id="rId116" Type="http://schemas.openxmlformats.org/officeDocument/2006/relationships/oleObject" Target="embeddings/oleObject44.bin"/><Relationship Id="rId124" Type="http://schemas.openxmlformats.org/officeDocument/2006/relationships/image" Target="media/image71.wmf"/><Relationship Id="rId129" Type="http://schemas.openxmlformats.org/officeDocument/2006/relationships/oleObject" Target="embeddings/oleObject50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54" Type="http://schemas.openxmlformats.org/officeDocument/2006/relationships/image" Target="media/image28.jpeg"/><Relationship Id="rId62" Type="http://schemas.openxmlformats.org/officeDocument/2006/relationships/image" Target="media/image36.emf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2.bin"/><Relationship Id="rId91" Type="http://schemas.openxmlformats.org/officeDocument/2006/relationships/image" Target="media/image52.wmf"/><Relationship Id="rId96" Type="http://schemas.openxmlformats.org/officeDocument/2006/relationships/oleObject" Target="embeddings/oleObject36.bin"/><Relationship Id="rId111" Type="http://schemas.openxmlformats.org/officeDocument/2006/relationships/image" Target="media/image64.wmf"/><Relationship Id="rId132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31.jpeg"/><Relationship Id="rId106" Type="http://schemas.openxmlformats.org/officeDocument/2006/relationships/oleObject" Target="embeddings/oleObject39.bin"/><Relationship Id="rId114" Type="http://schemas.openxmlformats.org/officeDocument/2006/relationships/oleObject" Target="embeddings/oleObject43.bin"/><Relationship Id="rId119" Type="http://schemas.openxmlformats.org/officeDocument/2006/relationships/oleObject" Target="embeddings/oleObject45.bin"/><Relationship Id="rId127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4.png"/><Relationship Id="rId65" Type="http://schemas.openxmlformats.org/officeDocument/2006/relationships/image" Target="media/image39.wmf"/><Relationship Id="rId73" Type="http://schemas.openxmlformats.org/officeDocument/2006/relationships/image" Target="media/image43.wmf"/><Relationship Id="rId78" Type="http://schemas.openxmlformats.org/officeDocument/2006/relationships/oleObject" Target="embeddings/oleObject27.bin"/><Relationship Id="rId81" Type="http://schemas.openxmlformats.org/officeDocument/2006/relationships/image" Target="media/image47.wmf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6.png"/><Relationship Id="rId101" Type="http://schemas.openxmlformats.org/officeDocument/2006/relationships/image" Target="media/image58.png"/><Relationship Id="rId122" Type="http://schemas.openxmlformats.org/officeDocument/2006/relationships/image" Target="media/image70.wmf"/><Relationship Id="rId130" Type="http://schemas.openxmlformats.org/officeDocument/2006/relationships/image" Target="media/image74.wmf"/><Relationship Id="rId135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png"/><Relationship Id="rId109" Type="http://schemas.openxmlformats.org/officeDocument/2006/relationships/image" Target="media/image6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png"/><Relationship Id="rId76" Type="http://schemas.openxmlformats.org/officeDocument/2006/relationships/oleObject" Target="embeddings/oleObject26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38.bin"/><Relationship Id="rId120" Type="http://schemas.openxmlformats.org/officeDocument/2006/relationships/image" Target="media/image69.wmf"/><Relationship Id="rId125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image" Target="media/image42.wmf"/><Relationship Id="rId92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66" Type="http://schemas.openxmlformats.org/officeDocument/2006/relationships/oleObject" Target="embeddings/oleObject21.bin"/><Relationship Id="rId87" Type="http://schemas.openxmlformats.org/officeDocument/2006/relationships/image" Target="media/image50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6.wmf"/><Relationship Id="rId131" Type="http://schemas.openxmlformats.org/officeDocument/2006/relationships/oleObject" Target="embeddings/oleObject51.bin"/><Relationship Id="rId136" Type="http://schemas.openxmlformats.org/officeDocument/2006/relationships/image" Target="media/image77.png"/><Relationship Id="rId61" Type="http://schemas.openxmlformats.org/officeDocument/2006/relationships/image" Target="media/image35.png"/><Relationship Id="rId82" Type="http://schemas.openxmlformats.org/officeDocument/2006/relationships/oleObject" Target="embeddings/oleObject2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5</Pages>
  <Words>2742</Words>
  <Characters>15632</Characters>
  <Application>Microsoft Office Word</Application>
  <DocSecurity>0</DocSecurity>
  <Lines>130</Lines>
  <Paragraphs>36</Paragraphs>
  <ScaleCrop>false</ScaleCrop>
  <Company/>
  <LinksUpToDate>false</LinksUpToDate>
  <CharactersWithSpaces>18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2</cp:revision>
  <dcterms:created xsi:type="dcterms:W3CDTF">2021-09-18T15:28:00Z</dcterms:created>
  <dcterms:modified xsi:type="dcterms:W3CDTF">2021-09-18T15:28:00Z</dcterms:modified>
</cp:coreProperties>
</file>